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4AB479CC" w:rsidR="00F04DD6" w:rsidRDefault="006509E2" w:rsidP="00F821BE">
      <w:pPr>
        <w:pStyle w:val="1"/>
        <w:spacing w:before="156" w:after="156"/>
      </w:pPr>
      <w:r>
        <w:rPr>
          <w:rFonts w:hint="eastAsia"/>
        </w:rPr>
        <w:t>背景</w:t>
      </w:r>
    </w:p>
    <w:p w14:paraId="67C7C2C0" w14:textId="7655D485" w:rsidR="00E82492" w:rsidRDefault="00E82492" w:rsidP="00E82492">
      <w:pPr>
        <w:ind w:firstLine="480"/>
      </w:pPr>
      <w:r>
        <w:rPr>
          <w:rFonts w:hint="eastAsia"/>
        </w:rPr>
        <w:t>通常我们去评价一个模型时，首先看的应该是它的精确度，当精确度达不到要求的时候，模型预测的速度再快，在后续模型部署的时候内存占用量再小，都无济于事。但如果模型达到一定的精确要求时，就需要更进一步的评价指标来评价模型，例如，前向传播时所需的计算力，它反应了对硬件如</w:t>
      </w:r>
      <w:r>
        <w:rPr>
          <w:rFonts w:hint="eastAsia"/>
        </w:rPr>
        <w:t>GPU</w:t>
      </w:r>
      <w:r>
        <w:rPr>
          <w:rFonts w:hint="eastAsia"/>
        </w:rPr>
        <w:t>性能要求的高低；参数量大小，它反应所占内存大小。</w:t>
      </w:r>
    </w:p>
    <w:p w14:paraId="47E7548B" w14:textId="67763253" w:rsidR="00BF56BF" w:rsidRDefault="00BF56BF" w:rsidP="00E84517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726843D3" wp14:editId="432E303D">
                <wp:simplePos x="0" y="0"/>
                <wp:positionH relativeFrom="margin">
                  <wp:align>center</wp:align>
                </wp:positionH>
                <wp:positionV relativeFrom="paragraph">
                  <wp:posOffset>1535430</wp:posOffset>
                </wp:positionV>
                <wp:extent cx="2965450" cy="2437130"/>
                <wp:effectExtent l="0" t="0" r="6350" b="1270"/>
                <wp:wrapTopAndBottom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5450" cy="2437130"/>
                          <a:chOff x="0" y="0"/>
                          <a:chExt cx="2965450" cy="243713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0" cy="2146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0" y="2139950"/>
                            <a:ext cx="296545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5ACCFDD" w14:textId="035438E9" w:rsidR="000A063E" w:rsidRPr="000A063E" w:rsidRDefault="000A063E" w:rsidP="000A063E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宋体" w:eastAsia="宋体" w:hAnsi="宋体"/>
                                  <w:sz w:val="21"/>
                                  <w:szCs w:val="21"/>
                                </w:rPr>
                              </w:pPr>
                              <w:r w:rsidRPr="000A063E">
                                <w:rPr>
                                  <w:rFonts w:ascii="宋体" w:eastAsia="宋体" w:hAnsi="宋体" w:hint="eastAsia"/>
                                  <w:sz w:val="21"/>
                                  <w:szCs w:val="21"/>
                                </w:rPr>
                                <w:t xml:space="preserve">图 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6843D3" id="组合 3" o:spid="_x0000_s1026" style="position:absolute;left:0;text-align:left;margin-left:0;margin-top:120.9pt;width:233.5pt;height:191.9pt;z-index:251648000;mso-position-horizontal:center;mso-position-horizontal-relative:margin" coordsize="29654,24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29654;height:214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top:21399;width:29654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" stroked="f">
                  <v:textbox style="mso-fit-shape-to-text:t" inset="0,0,0,0">
                    <w:txbxContent>
                      <w:p w14:paraId="05ACCFDD" w14:textId="035438E9" w:rsidR="000A063E" w:rsidRPr="000A063E" w:rsidRDefault="000A063E" w:rsidP="000A063E">
                        <w:pPr>
                          <w:pStyle w:val="aa"/>
                          <w:ind w:firstLine="420"/>
                          <w:jc w:val="center"/>
                          <w:rPr>
                            <w:rFonts w:ascii="宋体" w:eastAsia="宋体" w:hAnsi="宋体"/>
                            <w:sz w:val="21"/>
                            <w:szCs w:val="21"/>
                          </w:rPr>
                        </w:pPr>
                        <w:r w:rsidRPr="000A063E">
                          <w:rPr>
                            <w:rFonts w:ascii="宋体" w:eastAsia="宋体" w:hAnsi="宋体" w:hint="eastAsia"/>
                            <w:sz w:val="21"/>
                            <w:szCs w:val="21"/>
                          </w:rPr>
                          <w:t xml:space="preserve">图 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24590C">
        <w:rPr>
          <w:rFonts w:hint="eastAsia"/>
        </w:rPr>
        <w:t>现在很多网络模型的设计都是以</w:t>
      </w:r>
      <w:r w:rsidR="0024590C">
        <w:rPr>
          <w:rFonts w:hint="eastAsia"/>
        </w:rPr>
        <w:t>F</w:t>
      </w:r>
      <w:r w:rsidR="0024590C">
        <w:t>LOP</w:t>
      </w:r>
      <w:r w:rsidR="0024590C">
        <w:rPr>
          <w:rFonts w:hint="eastAsia"/>
        </w:rPr>
        <w:t>s</w:t>
      </w:r>
      <w:r w:rsidR="0024590C">
        <w:rPr>
          <w:rFonts w:hint="eastAsia"/>
        </w:rPr>
        <w:t>为指标，</w:t>
      </w:r>
      <w:r w:rsidR="00E84517" w:rsidRPr="00E82492">
        <w:rPr>
          <w:rFonts w:hint="eastAsia"/>
        </w:rPr>
        <w:t>浮点运算量是实际运算过程中的加减乘除计算过程中的计算次数，描述计算力</w:t>
      </w:r>
      <w:r w:rsidR="00E84517">
        <w:rPr>
          <w:rFonts w:hint="eastAsia"/>
        </w:rPr>
        <w:t>。</w:t>
      </w:r>
      <w:r w:rsidR="0024590C">
        <w:rPr>
          <w:rFonts w:hint="eastAsia"/>
        </w:rPr>
        <w:t>但这是一种非直接的度量网络计算复杂度的方式，还有许多直接度量的方式，例如模型的速度，但是速度又与其他因素有很大的关系，比如内存访问</w:t>
      </w:r>
      <w:r w:rsidR="00C81ABA">
        <w:rPr>
          <w:rFonts w:hint="eastAsia"/>
        </w:rPr>
        <w:t>成本</w:t>
      </w:r>
      <w:r w:rsidR="00954D2B">
        <w:rPr>
          <w:rFonts w:hint="eastAsia"/>
        </w:rPr>
        <w:t>、</w:t>
      </w:r>
      <w:r w:rsidR="00C81ABA">
        <w:rPr>
          <w:rFonts w:hint="eastAsia"/>
        </w:rPr>
        <w:t>并行度、</w:t>
      </w:r>
      <w:r w:rsidR="00954D2B">
        <w:rPr>
          <w:rFonts w:hint="eastAsia"/>
        </w:rPr>
        <w:t>硬件条件</w:t>
      </w:r>
      <w:r w:rsidR="00C81ABA">
        <w:rPr>
          <w:rFonts w:hint="eastAsia"/>
        </w:rPr>
        <w:t>，</w:t>
      </w:r>
      <w:r w:rsidR="00BC6C5A" w:rsidRPr="00BC6C5A">
        <w:rPr>
          <w:rFonts w:hint="eastAsia"/>
        </w:rPr>
        <w:t>FLOPs</w:t>
      </w:r>
      <w:r w:rsidR="00BC6C5A" w:rsidRPr="00BC6C5A">
        <w:rPr>
          <w:rFonts w:hint="eastAsia"/>
        </w:rPr>
        <w:t>没有考虑</w:t>
      </w:r>
      <w:r w:rsidR="00BC6C5A">
        <w:rPr>
          <w:rFonts w:hint="eastAsia"/>
        </w:rPr>
        <w:t>这</w:t>
      </w:r>
      <w:r w:rsidR="00BC6C5A" w:rsidRPr="00BC6C5A">
        <w:rPr>
          <w:rFonts w:hint="eastAsia"/>
        </w:rPr>
        <w:t>几个对速度有相当大影响的重要因素</w:t>
      </w:r>
      <w:r w:rsidR="00C81ABA">
        <w:rPr>
          <w:rFonts w:hint="eastAsia"/>
        </w:rPr>
        <w:t>。</w:t>
      </w:r>
    </w:p>
    <w:p w14:paraId="3323F2C1" w14:textId="5D3F041E" w:rsidR="000A063E" w:rsidRDefault="00BF56BF" w:rsidP="00BF56BF">
      <w:pPr>
        <w:ind w:firstLine="480"/>
      </w:pPr>
      <w:r w:rsidRPr="009C588F">
        <w:rPr>
          <w:rFonts w:hint="eastAsia"/>
        </w:rPr>
        <w:t>内存访问成本</w:t>
      </w:r>
      <w:r>
        <w:rPr>
          <w:rFonts w:hint="eastAsia"/>
        </w:rPr>
        <w:t>（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）是指</w:t>
      </w:r>
      <w:r w:rsidRPr="009C588F">
        <w:rPr>
          <w:rFonts w:hint="eastAsia"/>
        </w:rPr>
        <w:t>计算机在进行计算时候要加载到缓存中，然后再计算，这个加载过程是需要时间的。其中，分组卷积是对</w:t>
      </w:r>
      <w:r>
        <w:t>MAC</w:t>
      </w:r>
      <w:r w:rsidRPr="009C588F">
        <w:rPr>
          <w:rFonts w:hint="eastAsia"/>
        </w:rPr>
        <w:t>消耗比较多的操作（例如</w:t>
      </w:r>
      <w:r w:rsidRPr="009C588F">
        <w:rPr>
          <w:rFonts w:hint="eastAsia"/>
        </w:rPr>
        <w:t>AlexNet</w:t>
      </w:r>
      <w:r>
        <w:rPr>
          <w:rFonts w:hint="eastAsia"/>
        </w:rPr>
        <w:t>将卷积分到多个</w:t>
      </w:r>
      <w:r w:rsidRPr="009C588F">
        <w:rPr>
          <w:rFonts w:hint="eastAsia"/>
        </w:rPr>
        <w:t>GPU</w:t>
      </w:r>
      <w:r>
        <w:rPr>
          <w:rFonts w:hint="eastAsia"/>
        </w:rPr>
        <w:t>上</w:t>
      </w:r>
      <w:r w:rsidRPr="009C588F">
        <w:rPr>
          <w:rFonts w:hint="eastAsia"/>
        </w:rPr>
        <w:t>）</w:t>
      </w:r>
      <w:r>
        <w:rPr>
          <w:rFonts w:hint="eastAsia"/>
        </w:rPr>
        <w:t>；</w:t>
      </w:r>
      <w:r w:rsidR="009C588F" w:rsidRPr="009C588F">
        <w:rPr>
          <w:rFonts w:hint="eastAsia"/>
        </w:rPr>
        <w:t>在相同的</w:t>
      </w:r>
      <w:r w:rsidR="009C588F" w:rsidRPr="009C588F">
        <w:rPr>
          <w:rFonts w:hint="eastAsia"/>
        </w:rPr>
        <w:t>FLOPs</w:t>
      </w:r>
      <w:r w:rsidR="009C588F" w:rsidRPr="009C588F">
        <w:rPr>
          <w:rFonts w:hint="eastAsia"/>
        </w:rPr>
        <w:t>下，具有高并行度的模型可能比具有低并行度的另一个模型快得多</w:t>
      </w:r>
      <w:r>
        <w:rPr>
          <w:rFonts w:hint="eastAsia"/>
        </w:rPr>
        <w:t>，</w:t>
      </w:r>
      <w:r w:rsidR="009C588F" w:rsidRPr="009C588F">
        <w:rPr>
          <w:rFonts w:hint="eastAsia"/>
        </w:rPr>
        <w:t>如果网络的并行度较高，那么速度就会有显著的提升</w:t>
      </w:r>
      <w:r>
        <w:rPr>
          <w:rFonts w:hint="eastAsia"/>
        </w:rPr>
        <w:t>；</w:t>
      </w:r>
      <w:r w:rsidR="009C588F" w:rsidRPr="009C588F">
        <w:rPr>
          <w:rFonts w:hint="eastAsia"/>
        </w:rPr>
        <w:t>有的</w:t>
      </w:r>
      <w:r w:rsidR="009C588F">
        <w:rPr>
          <w:rFonts w:hint="eastAsia"/>
        </w:rPr>
        <w:t>硬件</w:t>
      </w:r>
      <w:r w:rsidR="009C588F" w:rsidRPr="009C588F">
        <w:rPr>
          <w:rFonts w:hint="eastAsia"/>
        </w:rPr>
        <w:t>平台会对</w:t>
      </w:r>
      <w:r w:rsidR="009C588F">
        <w:rPr>
          <w:rFonts w:hint="eastAsia"/>
        </w:rPr>
        <w:t>卷积</w:t>
      </w:r>
      <w:r w:rsidR="009C588F" w:rsidRPr="009C588F">
        <w:rPr>
          <w:rFonts w:hint="eastAsia"/>
        </w:rPr>
        <w:t>操作进行优化，比如：</w:t>
      </w:r>
      <w:r w:rsidR="009C588F" w:rsidRPr="009C588F">
        <w:rPr>
          <w:rFonts w:hint="eastAsia"/>
        </w:rPr>
        <w:t>cudnn</w:t>
      </w:r>
      <w:r w:rsidR="009C588F" w:rsidRPr="009C588F">
        <w:rPr>
          <w:rFonts w:hint="eastAsia"/>
        </w:rPr>
        <w:t>加强了对</w:t>
      </w:r>
      <w:r w:rsidR="009C588F" w:rsidRPr="009C588F">
        <w:rPr>
          <w:rFonts w:hint="eastAsia"/>
        </w:rPr>
        <w:t>3</w:t>
      </w:r>
      <w:r w:rsidR="009C588F" w:rsidRPr="009C588F">
        <w:rPr>
          <w:rFonts w:hint="eastAsia"/>
        </w:rPr>
        <w:t>×</w:t>
      </w:r>
      <w:r w:rsidR="009C588F" w:rsidRPr="009C588F">
        <w:rPr>
          <w:rFonts w:hint="eastAsia"/>
        </w:rPr>
        <w:t>3</w:t>
      </w:r>
      <w:r w:rsidR="009C588F">
        <w:rPr>
          <w:rFonts w:hint="eastAsia"/>
        </w:rPr>
        <w:t>卷积</w:t>
      </w:r>
      <w:r w:rsidR="009C588F" w:rsidRPr="009C588F">
        <w:rPr>
          <w:rFonts w:hint="eastAsia"/>
        </w:rPr>
        <w:t>计算的优化</w:t>
      </w:r>
      <w:r w:rsidR="009C588F">
        <w:rPr>
          <w:rFonts w:hint="eastAsia"/>
        </w:rPr>
        <w:t>，</w:t>
      </w:r>
      <w:r w:rsidR="009C588F" w:rsidRPr="009C588F">
        <w:rPr>
          <w:rFonts w:hint="eastAsia"/>
        </w:rPr>
        <w:t>这样一来，不同平台</w:t>
      </w:r>
      <w:r>
        <w:rPr>
          <w:rFonts w:hint="eastAsia"/>
        </w:rPr>
        <w:t>下的</w:t>
      </w:r>
      <w:r w:rsidR="009C588F" w:rsidRPr="009C588F">
        <w:rPr>
          <w:rFonts w:hint="eastAsia"/>
        </w:rPr>
        <w:t>FLOPs</w:t>
      </w:r>
      <w:r>
        <w:rPr>
          <w:rFonts w:hint="eastAsia"/>
        </w:rPr>
        <w:t>指标</w:t>
      </w:r>
      <w:r w:rsidR="009C588F" w:rsidRPr="009C588F">
        <w:rPr>
          <w:rFonts w:hint="eastAsia"/>
        </w:rPr>
        <w:t>大小没有</w:t>
      </w:r>
      <w:r>
        <w:rPr>
          <w:rFonts w:hint="eastAsia"/>
        </w:rPr>
        <w:t>什么可比性</w:t>
      </w:r>
      <w:r w:rsidR="009C588F" w:rsidRPr="009C588F">
        <w:rPr>
          <w:rFonts w:hint="eastAsia"/>
        </w:rPr>
        <w:t>。</w:t>
      </w:r>
      <w:r w:rsidR="000A063E">
        <w:rPr>
          <w:rFonts w:hint="eastAsia"/>
        </w:rPr>
        <w:t>通过图</w:t>
      </w:r>
      <w:r w:rsidR="000A063E">
        <w:rPr>
          <w:rFonts w:hint="eastAsia"/>
        </w:rPr>
        <w:t>1</w:t>
      </w:r>
      <w:r w:rsidR="00E82492">
        <w:rPr>
          <w:rFonts w:hint="eastAsia"/>
        </w:rPr>
        <w:t>的红色框中</w:t>
      </w:r>
      <w:r w:rsidR="000A063E">
        <w:rPr>
          <w:rFonts w:hint="eastAsia"/>
        </w:rPr>
        <w:t>可以看出，即使是有相同的</w:t>
      </w:r>
      <w:r w:rsidR="000A063E">
        <w:rPr>
          <w:rFonts w:hint="eastAsia"/>
        </w:rPr>
        <w:t>F</w:t>
      </w:r>
      <w:r w:rsidR="000A063E">
        <w:t>LOPs</w:t>
      </w:r>
      <w:r w:rsidR="000A063E">
        <w:rPr>
          <w:rFonts w:hint="eastAsia"/>
        </w:rPr>
        <w:t>，在速度上也是有差异的</w:t>
      </w:r>
      <w:r w:rsidR="00BC6C5A">
        <w:rPr>
          <w:rFonts w:hint="eastAsia"/>
        </w:rPr>
        <w:t>，因此选用</w:t>
      </w:r>
      <w:r w:rsidR="00BC6C5A">
        <w:rPr>
          <w:rFonts w:hint="eastAsia"/>
        </w:rPr>
        <w:t>F</w:t>
      </w:r>
      <w:r w:rsidR="00BC6C5A">
        <w:t>LOPs</w:t>
      </w:r>
      <w:r w:rsidR="00BC6C5A">
        <w:rPr>
          <w:rFonts w:hint="eastAsia"/>
        </w:rPr>
        <w:t>作为计算复杂度的评价指标是非常片面的。</w:t>
      </w:r>
    </w:p>
    <w:p w14:paraId="558DD5E1" w14:textId="4D9EF8C3" w:rsidR="00DF6D96" w:rsidRDefault="00DF6D96" w:rsidP="00BF56BF">
      <w:pPr>
        <w:ind w:firstLine="480"/>
      </w:pPr>
      <w:r>
        <w:rPr>
          <w:rFonts w:hint="eastAsia"/>
        </w:rPr>
        <w:t>除此之外，通过将几个网络的运行时间拆分，可以看出卷积操作占据了大部</w:t>
      </w:r>
      <w:r>
        <w:rPr>
          <w:rFonts w:hint="eastAsia"/>
        </w:rPr>
        <w:lastRenderedPageBreak/>
        <w:t>分时间，而</w:t>
      </w:r>
      <w:r>
        <w:rPr>
          <w:rFonts w:hint="eastAsia"/>
        </w:rPr>
        <w:t>F</w:t>
      </w:r>
      <w:r>
        <w:t>LOP</w:t>
      </w:r>
      <w:r>
        <w:rPr>
          <w:rFonts w:hint="eastAsia"/>
        </w:rPr>
        <w:t>s</w:t>
      </w:r>
      <w:r>
        <w:rPr>
          <w:rFonts w:hint="eastAsia"/>
        </w:rPr>
        <w:t>指标只考虑了卷积部分的运行时间，其他的操作，例如数据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操作、数据打乱操作、逐元素操作等，也会占用大量的时间，因此从这个角度看</w:t>
      </w:r>
      <w:r>
        <w:rPr>
          <w:rFonts w:hint="eastAsia"/>
        </w:rPr>
        <w:t>F</w:t>
      </w:r>
      <w:r>
        <w:t>LOP</w:t>
      </w:r>
      <w:r>
        <w:rPr>
          <w:rFonts w:hint="eastAsia"/>
        </w:rPr>
        <w:t>s</w:t>
      </w:r>
      <w:r>
        <w:rPr>
          <w:rFonts w:hint="eastAsia"/>
        </w:rPr>
        <w:t>指标并不能够反应实际的运行时间，很片面。</w:t>
      </w:r>
    </w:p>
    <w:p w14:paraId="5CE0FD35" w14:textId="05B98188" w:rsidR="00DF6D96" w:rsidRDefault="00DF6D96" w:rsidP="00BF56BF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8AB02D1" wp14:editId="5DFD720B">
                <wp:simplePos x="0" y="0"/>
                <wp:positionH relativeFrom="margin">
                  <wp:align>center</wp:align>
                </wp:positionH>
                <wp:positionV relativeFrom="paragraph">
                  <wp:posOffset>317500</wp:posOffset>
                </wp:positionV>
                <wp:extent cx="5274310" cy="1897380"/>
                <wp:effectExtent l="0" t="0" r="2540" b="7620"/>
                <wp:wrapTopAndBottom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897380"/>
                          <a:chOff x="0" y="0"/>
                          <a:chExt cx="5274310" cy="189738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5405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文本框 5"/>
                        <wps:cNvSpPr txBox="1"/>
                        <wps:spPr>
                          <a:xfrm>
                            <a:off x="0" y="1600200"/>
                            <a:ext cx="527431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F71F3EF" w14:textId="3E0FF67C" w:rsidR="00DF6D96" w:rsidRPr="00DF6D96" w:rsidRDefault="00DF6D96" w:rsidP="00DF6D96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宋体" w:eastAsia="宋体" w:hAnsi="宋体"/>
                                  <w:sz w:val="21"/>
                                  <w:szCs w:val="21"/>
                                </w:rPr>
                              </w:pPr>
                              <w:r w:rsidRPr="00DF6D96">
                                <w:rPr>
                                  <w:rFonts w:ascii="宋体" w:eastAsia="宋体" w:hAnsi="宋体" w:hint="eastAsia"/>
                                  <w:sz w:val="21"/>
                                  <w:szCs w:val="21"/>
                                </w:rPr>
                                <w:t xml:space="preserve">图 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2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AB02D1" id="组合 6" o:spid="_x0000_s1029" style="position:absolute;left:0;text-align:left;margin-left:0;margin-top:25pt;width:415.3pt;height:149.4pt;z-index:251652096;mso-position-horizontal:center;mso-position-horizontal-relative:margin" coordsize="52743,18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">
                <v:shape id="图片 4" o:spid="_x0000_s1030" type="#_x0000_t75" style="position:absolute;width:52743;height:15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">
                  <v:imagedata r:id="rId9" o:title=""/>
                </v:shape>
                <v:shape id="文本框 5" o:spid="_x0000_s1031" type="#_x0000_t202" style="position:absolute;top:16002;width:52743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" stroked="f">
                  <v:textbox style="mso-fit-shape-to-text:t" inset="0,0,0,0">
                    <w:txbxContent>
                      <w:p w14:paraId="1F71F3EF" w14:textId="3E0FF67C" w:rsidR="00DF6D96" w:rsidRPr="00DF6D96" w:rsidRDefault="00DF6D96" w:rsidP="00DF6D96">
                        <w:pPr>
                          <w:pStyle w:val="aa"/>
                          <w:ind w:firstLine="420"/>
                          <w:jc w:val="center"/>
                          <w:rPr>
                            <w:rFonts w:ascii="宋体" w:eastAsia="宋体" w:hAnsi="宋体"/>
                            <w:sz w:val="21"/>
                            <w:szCs w:val="21"/>
                          </w:rPr>
                        </w:pPr>
                        <w:r w:rsidRPr="00DF6D96">
                          <w:rPr>
                            <w:rFonts w:ascii="宋体" w:eastAsia="宋体" w:hAnsi="宋体" w:hint="eastAsia"/>
                            <w:sz w:val="21"/>
                            <w:szCs w:val="21"/>
                          </w:rPr>
                          <w:t xml:space="preserve">图 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2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55C7A501" w14:textId="6C290444" w:rsidR="00DF6D96" w:rsidRDefault="00DF6D96" w:rsidP="00BF56BF">
      <w:pPr>
        <w:ind w:firstLine="480"/>
      </w:pPr>
    </w:p>
    <w:p w14:paraId="158987A2" w14:textId="64D59BB7" w:rsidR="00211264" w:rsidRPr="006509E2" w:rsidRDefault="00211264" w:rsidP="006509E2">
      <w:pPr>
        <w:ind w:firstLine="480"/>
      </w:pPr>
      <w:r>
        <w:rPr>
          <w:rFonts w:hint="eastAsia"/>
        </w:rPr>
        <w:t>本文通过</w:t>
      </w:r>
      <w:r w:rsidR="00DF6D96">
        <w:rPr>
          <w:rFonts w:hint="eastAsia"/>
        </w:rPr>
        <w:t>从不同的角度分析网络的运行时间</w:t>
      </w:r>
      <w:r>
        <w:rPr>
          <w:rFonts w:hint="eastAsia"/>
        </w:rPr>
        <w:t>，得出了几条</w:t>
      </w:r>
      <w:r w:rsidR="00E82492">
        <w:rPr>
          <w:rFonts w:hint="eastAsia"/>
        </w:rPr>
        <w:t>高效</w:t>
      </w:r>
      <w:r>
        <w:rPr>
          <w:rFonts w:hint="eastAsia"/>
        </w:rPr>
        <w:t>网络的设计指南，与此同时也提出了</w:t>
      </w:r>
      <w:r>
        <w:rPr>
          <w:rFonts w:hint="eastAsia"/>
        </w:rPr>
        <w:t>S</w:t>
      </w:r>
      <w:r>
        <w:t>huffleNetV2</w:t>
      </w:r>
      <w:r>
        <w:rPr>
          <w:rFonts w:hint="eastAsia"/>
        </w:rPr>
        <w:t>网络模型。</w:t>
      </w:r>
    </w:p>
    <w:p w14:paraId="330BA562" w14:textId="270DF9DE" w:rsidR="006509E2" w:rsidRDefault="006509E2" w:rsidP="006509E2">
      <w:pPr>
        <w:pStyle w:val="1"/>
        <w:spacing w:before="156" w:after="156"/>
      </w:pPr>
      <w:r>
        <w:rPr>
          <w:rFonts w:hint="eastAsia"/>
        </w:rPr>
        <w:t>方法</w:t>
      </w:r>
    </w:p>
    <w:p w14:paraId="5E378C5E" w14:textId="69467A8C" w:rsidR="00954D2B" w:rsidRDefault="00CB0035" w:rsidP="00954D2B">
      <w:pPr>
        <w:pStyle w:val="2"/>
        <w:spacing w:before="156" w:after="156"/>
      </w:pPr>
      <w:r>
        <w:rPr>
          <w:rFonts w:hint="eastAsia"/>
        </w:rPr>
        <w:t>高效的模型设计指南</w:t>
      </w:r>
    </w:p>
    <w:p w14:paraId="4FD83DC7" w14:textId="1DB333B1" w:rsidR="00CB0035" w:rsidRDefault="00CB0035" w:rsidP="00CB0035">
      <w:pPr>
        <w:pStyle w:val="3"/>
        <w:spacing w:before="156" w:after="156"/>
        <w:ind w:firstLine="422"/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ED2C9B1" wp14:editId="5F0D00B0">
                <wp:simplePos x="0" y="0"/>
                <wp:positionH relativeFrom="margin">
                  <wp:align>center</wp:align>
                </wp:positionH>
                <wp:positionV relativeFrom="paragraph">
                  <wp:posOffset>468630</wp:posOffset>
                </wp:positionV>
                <wp:extent cx="3289300" cy="1440180"/>
                <wp:effectExtent l="0" t="0" r="6350" b="7620"/>
                <wp:wrapTopAndBottom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9300" cy="1440180"/>
                          <a:chOff x="0" y="0"/>
                          <a:chExt cx="3289300" cy="1440180"/>
                        </a:xfrm>
                      </wpg:grpSpPr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9300" cy="11423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文本框 13"/>
                        <wps:cNvSpPr txBox="1"/>
                        <wps:spPr>
                          <a:xfrm>
                            <a:off x="0" y="1143000"/>
                            <a:ext cx="328930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258BFD" w14:textId="3570629E" w:rsidR="00CB0035" w:rsidRPr="00CB0035" w:rsidRDefault="00CB0035" w:rsidP="00CB0035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3</w:t>
                              </w:r>
                              <w:r w:rsidRPr="00CB003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D2C9B1" id="组合 14" o:spid="_x0000_s1032" style="position:absolute;left:0;text-align:left;margin-left:0;margin-top:36.9pt;width:259pt;height:113.4pt;z-index:251656192;mso-position-horizontal:center;mso-position-horizontal-relative:margin" coordsize="32893,144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">
                <v:shape id="图片 12" o:spid="_x0000_s1033" type="#_x0000_t75" style="position:absolute;width:32893;height:114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">
                  <v:imagedata r:id="rId11" o:title=""/>
                </v:shape>
                <v:shape id="文本框 13" o:spid="_x0000_s1034" type="#_x0000_t202" style="position:absolute;top:11430;width:32893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20258BFD" w14:textId="3570629E" w:rsidR="00CB0035" w:rsidRPr="00CB0035" w:rsidRDefault="00CB0035" w:rsidP="00CB0035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3</w:t>
                        </w:r>
                        <w:r w:rsidRPr="00CB003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>
        <w:rPr>
          <w:rFonts w:hint="eastAsia"/>
        </w:rPr>
        <w:t>①输入输出通道数相同时，内存访问成本最小</w:t>
      </w:r>
    </w:p>
    <w:p w14:paraId="435D68FD" w14:textId="674927B0" w:rsidR="00CB0035" w:rsidRPr="00CB0035" w:rsidRDefault="00CB0035" w:rsidP="00CB0035">
      <w:pPr>
        <w:ind w:firstLine="480"/>
      </w:pPr>
    </w:p>
    <w:p w14:paraId="3FE62C08" w14:textId="3203F22A" w:rsidR="00CB0035" w:rsidRDefault="00CB0035" w:rsidP="00CB0035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是对</w:t>
      </w:r>
      <w:r>
        <w:rPr>
          <w:rFonts w:hint="eastAsia"/>
        </w:rPr>
        <w:t>M</w:t>
      </w:r>
      <w:r>
        <w:t>obileNetV1</w:t>
      </w:r>
      <w:r>
        <w:rPr>
          <w:rFonts w:hint="eastAsia"/>
        </w:rPr>
        <w:t>各个操作所占用的计算量和参数量的分析，可以看出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占总计算量的</w:t>
      </w:r>
      <w:r>
        <w:rPr>
          <w:rFonts w:hint="eastAsia"/>
        </w:rPr>
        <w:t>9</w:t>
      </w:r>
      <w:r>
        <w:t>4.86%</w:t>
      </w:r>
      <w:r>
        <w:rPr>
          <w:rFonts w:hint="eastAsia"/>
        </w:rPr>
        <w:t>，占总参数量的</w:t>
      </w:r>
      <w:r>
        <w:rPr>
          <w:rFonts w:hint="eastAsia"/>
        </w:rPr>
        <w:t>7</w:t>
      </w:r>
      <w:r>
        <w:t>4.59%</w:t>
      </w:r>
      <w:r>
        <w:rPr>
          <w:rFonts w:hint="eastAsia"/>
        </w:rPr>
        <w:t>，可见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导致计算量很大。</w:t>
      </w:r>
    </w:p>
    <w:p w14:paraId="5C6E02BB" w14:textId="2B60E2E5" w:rsidR="00CB0035" w:rsidRDefault="00CB0035" w:rsidP="00CB0035">
      <w:pPr>
        <w:ind w:firstLine="480"/>
      </w:pPr>
      <w:r>
        <w:rPr>
          <w:rFonts w:hint="eastAsia"/>
        </w:rPr>
        <w:t>S</w:t>
      </w:r>
      <w:r>
        <w:t>huffleNetV1</w:t>
      </w:r>
      <w:r>
        <w:rPr>
          <w:rFonts w:hint="eastAsia"/>
        </w:rPr>
        <w:t>是提出了逐点分组卷积来解决上述问题，在本文中是通过分析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的输入输出通道数</w:t>
      </w:r>
      <w:r w:rsidR="006A6A73">
        <w:rPr>
          <w:rFonts w:hint="eastAsia"/>
        </w:rPr>
        <w:t>，来设计使得</w:t>
      </w:r>
      <w:r w:rsidR="006A6A73">
        <w:t>MAC</w:t>
      </w:r>
      <w:r w:rsidR="006A6A73">
        <w:rPr>
          <w:rFonts w:hint="eastAsia"/>
        </w:rPr>
        <w:t>最小的卷积核形状。</w:t>
      </w:r>
    </w:p>
    <w:p w14:paraId="3EED4854" w14:textId="093293CC" w:rsidR="00F27AD8" w:rsidRDefault="00AF4C32" w:rsidP="00F27AD8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w:lastRenderedPageBreak/>
        <mc:AlternateContent>
          <mc:Choice Requires="w16se">
            <w16se:symEx w16se:font="Segoe UI Emoji" w16se:char="1F388"/>
          </mc:Choice>
          <mc:Fallback>
            <w:t>🎈</w:t>
          </mc:Fallback>
        </mc:AlternateContent>
      </w:r>
      <w:r w:rsidR="00F27AD8">
        <w:rPr>
          <w:rFonts w:hint="eastAsia"/>
        </w:rPr>
        <w:t>从数学角度证明一下：</w:t>
      </w:r>
    </w:p>
    <w:p w14:paraId="74644C77" w14:textId="6BC6AF12" w:rsidR="006A6A73" w:rsidRDefault="006A6A73" w:rsidP="00CB0035">
      <w:pPr>
        <w:ind w:firstLine="480"/>
      </w:pPr>
      <w:r>
        <w:rPr>
          <w:rFonts w:hint="eastAsia"/>
        </w:rPr>
        <w:t>以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为例，假设输入通道数为</w:t>
      </w:r>
      <w:r w:rsidRPr="006A6A73">
        <w:rPr>
          <w:position w:val="-12"/>
        </w:rPr>
        <w:object w:dxaOrig="220" w:dyaOrig="360" w14:anchorId="0DF6A578">
          <v:shape id="_x0000_i1025" type="#_x0000_t75" style="width:11pt;height:18pt" o:ole="">
            <v:imagedata r:id="rId12" o:title=""/>
          </v:shape>
          <o:OLEObject Type="Embed" ProgID="Equation.DSMT4" ShapeID="_x0000_i1025" DrawAspect="Content" ObjectID="_1734119631" r:id="rId13"/>
        </w:object>
      </w:r>
      <w:r>
        <w:rPr>
          <w:rFonts w:hint="eastAsia"/>
        </w:rPr>
        <w:t>，输出通道数为</w:t>
      </w:r>
      <w:r w:rsidRPr="006A6A73">
        <w:rPr>
          <w:position w:val="-12"/>
        </w:rPr>
        <w:object w:dxaOrig="240" w:dyaOrig="360" w14:anchorId="17E0A0AD">
          <v:shape id="_x0000_i1026" type="#_x0000_t75" style="width:12pt;height:18pt" o:ole="">
            <v:imagedata r:id="rId14" o:title=""/>
          </v:shape>
          <o:OLEObject Type="Embed" ProgID="Equation.DSMT4" ShapeID="_x0000_i1026" DrawAspect="Content" ObjectID="_1734119632" r:id="rId15"/>
        </w:object>
      </w:r>
      <w:r>
        <w:rPr>
          <w:rFonts w:hint="eastAsia"/>
        </w:rPr>
        <w:t>，输出特征图的大小为</w:t>
      </w:r>
      <w:r w:rsidRPr="006A6A73">
        <w:rPr>
          <w:position w:val="-6"/>
        </w:rPr>
        <w:object w:dxaOrig="540" w:dyaOrig="279" w14:anchorId="32E032AB">
          <v:shape id="_x0000_i1027" type="#_x0000_t75" style="width:27pt;height:14pt" o:ole="">
            <v:imagedata r:id="rId16" o:title=""/>
          </v:shape>
          <o:OLEObject Type="Embed" ProgID="Equation.DSMT4" ShapeID="_x0000_i1027" DrawAspect="Content" ObjectID="_1734119633" r:id="rId17"/>
        </w:object>
      </w:r>
      <w:r>
        <w:rPr>
          <w:rFonts w:hint="eastAsia"/>
        </w:rPr>
        <w:t>，那么该操作的计算量为：</w:t>
      </w:r>
    </w:p>
    <w:p w14:paraId="4037430B" w14:textId="31577C77" w:rsidR="006A6A73" w:rsidRDefault="006A6A73" w:rsidP="006A6A73">
      <w:pPr>
        <w:pStyle w:val="a3"/>
      </w:pPr>
      <w:r>
        <w:tab/>
      </w:r>
      <w:r w:rsidRPr="006A6A73">
        <w:rPr>
          <w:position w:val="-12"/>
        </w:rPr>
        <w:object w:dxaOrig="2680" w:dyaOrig="360" w14:anchorId="66DEF6EA">
          <v:shape id="_x0000_i1028" type="#_x0000_t75" style="width:134pt;height:18pt" o:ole="">
            <v:imagedata r:id="rId18" o:title=""/>
          </v:shape>
          <o:OLEObject Type="Embed" ProgID="Equation.DSMT4" ShapeID="_x0000_i1028" DrawAspect="Content" ObjectID="_1734119634" r:id="rId19"/>
        </w:object>
      </w:r>
      <w:r>
        <w:tab/>
        <w:t>(1)</w:t>
      </w:r>
    </w:p>
    <w:p w14:paraId="044EAD70" w14:textId="392A4A3E" w:rsidR="006A6A73" w:rsidRDefault="00431AD1" w:rsidP="006A6A73">
      <w:pPr>
        <w:ind w:firstLine="480"/>
      </w:pPr>
      <w:r>
        <w:rPr>
          <w:rFonts w:hint="eastAsia"/>
        </w:rPr>
        <w:t>内存访问成本为：</w:t>
      </w:r>
    </w:p>
    <w:p w14:paraId="266F0218" w14:textId="1C35F4EC" w:rsidR="00431AD1" w:rsidRDefault="00431AD1" w:rsidP="006A6A73">
      <w:pPr>
        <w:ind w:firstLine="480"/>
      </w:pPr>
      <w:r>
        <w:rPr>
          <w:rFonts w:hint="eastAsia"/>
        </w:rPr>
        <w:t>输入部分：</w:t>
      </w:r>
      <w:r w:rsidRPr="00431AD1">
        <w:rPr>
          <w:position w:val="-12"/>
        </w:rPr>
        <w:object w:dxaOrig="880" w:dyaOrig="360" w14:anchorId="7E455933">
          <v:shape id="_x0000_i1029" type="#_x0000_t75" style="width:44pt;height:18pt" o:ole="">
            <v:imagedata r:id="rId20" o:title=""/>
          </v:shape>
          <o:OLEObject Type="Embed" ProgID="Equation.DSMT4" ShapeID="_x0000_i1029" DrawAspect="Content" ObjectID="_1734119635" r:id="rId21"/>
        </w:object>
      </w:r>
      <w:r>
        <w:rPr>
          <w:rFonts w:hint="eastAsia"/>
        </w:rPr>
        <w:t>，输出部分：</w:t>
      </w:r>
      <w:r w:rsidRPr="00431AD1">
        <w:rPr>
          <w:position w:val="-12"/>
        </w:rPr>
        <w:object w:dxaOrig="900" w:dyaOrig="360" w14:anchorId="1B6C9AC6">
          <v:shape id="_x0000_i1030" type="#_x0000_t75" style="width:45pt;height:18pt" o:ole="">
            <v:imagedata r:id="rId22" o:title=""/>
          </v:shape>
          <o:OLEObject Type="Embed" ProgID="Equation.DSMT4" ShapeID="_x0000_i1030" DrawAspect="Content" ObjectID="_1734119636" r:id="rId23"/>
        </w:object>
      </w:r>
      <w:r>
        <w:rPr>
          <w:rFonts w:hint="eastAsia"/>
        </w:rPr>
        <w:t>，权重：</w:t>
      </w:r>
      <w:r w:rsidRPr="00431AD1">
        <w:rPr>
          <w:position w:val="-12"/>
        </w:rPr>
        <w:object w:dxaOrig="1140" w:dyaOrig="360" w14:anchorId="11F7031F">
          <v:shape id="_x0000_i1031" type="#_x0000_t75" style="width:57pt;height:18pt" o:ole="">
            <v:imagedata r:id="rId24" o:title=""/>
          </v:shape>
          <o:OLEObject Type="Embed" ProgID="Equation.DSMT4" ShapeID="_x0000_i1031" DrawAspect="Content" ObjectID="_1734119637" r:id="rId25"/>
        </w:object>
      </w:r>
      <w:r>
        <w:rPr>
          <w:rFonts w:hint="eastAsia"/>
        </w:rPr>
        <w:t>，所以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为三部分之和：</w:t>
      </w:r>
      <w:r w:rsidRPr="00431AD1">
        <w:rPr>
          <w:position w:val="-12"/>
        </w:rPr>
        <w:object w:dxaOrig="5660" w:dyaOrig="360" w14:anchorId="43CE2DFB">
          <v:shape id="_x0000_i1032" type="#_x0000_t75" style="width:283pt;height:18pt" o:ole="">
            <v:imagedata r:id="rId26" o:title=""/>
          </v:shape>
          <o:OLEObject Type="Embed" ProgID="Equation.DSMT4" ShapeID="_x0000_i1032" DrawAspect="Content" ObjectID="_1734119638" r:id="rId27"/>
        </w:object>
      </w:r>
      <w:r>
        <w:rPr>
          <w:rFonts w:hint="eastAsia"/>
        </w:rPr>
        <w:t>，根据基本不等式“</w:t>
      </w:r>
      <w:r w:rsidRPr="00431AD1">
        <w:rPr>
          <w:rFonts w:hint="eastAsia"/>
        </w:rPr>
        <w:t>两个正实数的算术平均数大于或等于它们的几何平均数</w:t>
      </w:r>
      <w:r>
        <w:rPr>
          <w:rFonts w:hint="eastAsia"/>
        </w:rPr>
        <w:t>”，可以得出：</w:t>
      </w:r>
    </w:p>
    <w:p w14:paraId="5D01CFE2" w14:textId="2514D27C" w:rsidR="00431AD1" w:rsidRDefault="00431AD1" w:rsidP="00431AD1">
      <w:pPr>
        <w:pStyle w:val="a3"/>
      </w:pPr>
      <w:r>
        <w:tab/>
      </w:r>
      <w:r w:rsidR="00F27AD8" w:rsidRPr="00431AD1">
        <w:rPr>
          <w:position w:val="-14"/>
        </w:rPr>
        <w:object w:dxaOrig="3760" w:dyaOrig="420" w14:anchorId="47ED6AC4">
          <v:shape id="_x0000_i1033" type="#_x0000_t75" style="width:188pt;height:21pt" o:ole="">
            <v:imagedata r:id="rId28" o:title=""/>
          </v:shape>
          <o:OLEObject Type="Embed" ProgID="Equation.DSMT4" ShapeID="_x0000_i1033" DrawAspect="Content" ObjectID="_1734119639" r:id="rId29"/>
        </w:object>
      </w:r>
      <w:r>
        <w:tab/>
        <w:t>(2)</w:t>
      </w:r>
    </w:p>
    <w:p w14:paraId="0B4C6EB1" w14:textId="768B0C98" w:rsidR="00431AD1" w:rsidRDefault="00F27AD8" w:rsidP="00F27AD8">
      <w:pPr>
        <w:ind w:firstLine="480"/>
      </w:pPr>
      <w:r>
        <w:rPr>
          <w:rFonts w:hint="eastAsia"/>
        </w:rPr>
        <w:t>设</w:t>
      </w:r>
      <w:r w:rsidRPr="006A6A73">
        <w:rPr>
          <w:position w:val="-12"/>
        </w:rPr>
        <w:object w:dxaOrig="1120" w:dyaOrig="360" w14:anchorId="0348600A">
          <v:shape id="_x0000_i1034" type="#_x0000_t75" style="width:56pt;height:18pt" o:ole="">
            <v:imagedata r:id="rId30" o:title=""/>
          </v:shape>
          <o:OLEObject Type="Embed" ProgID="Equation.DSMT4" ShapeID="_x0000_i1034" DrawAspect="Content" ObjectID="_1734119640" r:id="rId31"/>
        </w:object>
      </w:r>
      <w:r>
        <w:rPr>
          <w:rFonts w:hint="eastAsia"/>
        </w:rPr>
        <w:t>，那么</w:t>
      </w:r>
      <w:r w:rsidRPr="00F27AD8">
        <w:rPr>
          <w:position w:val="-24"/>
        </w:rPr>
        <w:object w:dxaOrig="980" w:dyaOrig="620" w14:anchorId="597B90C0">
          <v:shape id="_x0000_i1035" type="#_x0000_t75" style="width:49pt;height:31pt" o:ole="">
            <v:imagedata r:id="rId32" o:title=""/>
          </v:shape>
          <o:OLEObject Type="Embed" ProgID="Equation.DSMT4" ShapeID="_x0000_i1035" DrawAspect="Content" ObjectID="_1734119641" r:id="rId33"/>
        </w:object>
      </w:r>
      <w:r>
        <w:rPr>
          <w:rFonts w:hint="eastAsia"/>
        </w:rPr>
        <w:t>，则代入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式中可得：</w:t>
      </w:r>
    </w:p>
    <w:p w14:paraId="4F6F1A81" w14:textId="15B1E4BE" w:rsidR="00F27AD8" w:rsidRDefault="00F27AD8" w:rsidP="00F27AD8">
      <w:pPr>
        <w:pStyle w:val="a3"/>
      </w:pPr>
      <w:r>
        <w:tab/>
      </w:r>
      <w:r w:rsidRPr="00F27AD8">
        <w:rPr>
          <w:position w:val="-24"/>
        </w:rPr>
        <w:object w:dxaOrig="5300" w:dyaOrig="620" w14:anchorId="318189F0">
          <v:shape id="_x0000_i1036" type="#_x0000_t75" style="width:265pt;height:31pt" o:ole="">
            <v:imagedata r:id="rId34" o:title=""/>
          </v:shape>
          <o:OLEObject Type="Embed" ProgID="Equation.DSMT4" ShapeID="_x0000_i1036" DrawAspect="Content" ObjectID="_1734119642" r:id="rId35"/>
        </w:object>
      </w:r>
      <w:r>
        <w:tab/>
        <w:t>(3)</w:t>
      </w:r>
    </w:p>
    <w:p w14:paraId="7317318A" w14:textId="20FFB78E" w:rsidR="00CB0035" w:rsidRDefault="00F27AD8" w:rsidP="00CB0035">
      <w:pPr>
        <w:ind w:firstLine="480"/>
      </w:pPr>
      <w:r>
        <w:rPr>
          <w:rFonts w:hint="eastAsia"/>
        </w:rPr>
        <w:t>可以看出当且仅当</w:t>
      </w:r>
      <w:r w:rsidRPr="00431AD1">
        <w:rPr>
          <w:position w:val="-12"/>
        </w:rPr>
        <w:object w:dxaOrig="660" w:dyaOrig="360" w14:anchorId="39BCF8C2">
          <v:shape id="_x0000_i1037" type="#_x0000_t75" style="width:33pt;height:18pt" o:ole="">
            <v:imagedata r:id="rId36" o:title=""/>
          </v:shape>
          <o:OLEObject Type="Embed" ProgID="Equation.DSMT4" ShapeID="_x0000_i1037" DrawAspect="Content" ObjectID="_1734119643" r:id="rId37"/>
        </w:object>
      </w:r>
      <w:r>
        <w:rPr>
          <w:rFonts w:hint="eastAsia"/>
        </w:rPr>
        <w:t>时等号成立，因此当输入通道数等于输出通道数时，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最小</w:t>
      </w:r>
      <w:r w:rsidR="00AF4C32">
        <w:rPr>
          <w:rFonts w:hint="eastAsia"/>
        </w:rPr>
        <w:t>。</w:t>
      </w:r>
    </w:p>
    <w:p w14:paraId="0D3193BD" w14:textId="4079B24E" w:rsidR="00AF4C32" w:rsidRDefault="00AF4C32" w:rsidP="00CB0035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88"/>
          </mc:Choice>
          <mc:Fallback>
            <w:t>🎈</w:t>
          </mc:Fallback>
        </mc:AlternateContent>
      </w:r>
      <w:r>
        <w:rPr>
          <w:rFonts w:hint="eastAsia"/>
        </w:rPr>
        <w:t>实验</w:t>
      </w:r>
      <w:r w:rsidR="00AE321A">
        <w:rPr>
          <w:rFonts w:hint="eastAsia"/>
        </w:rPr>
        <w:t>证明</w:t>
      </w:r>
      <w:r>
        <w:rPr>
          <w:rFonts w:hint="eastAsia"/>
        </w:rPr>
        <w:t>一下：</w:t>
      </w:r>
    </w:p>
    <w:p w14:paraId="58ED5461" w14:textId="06257EC6" w:rsidR="00AE321A" w:rsidRDefault="00AE321A" w:rsidP="00CB0035">
      <w:pPr>
        <w:ind w:firstLine="48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BE1C05F" wp14:editId="10E040F9">
                <wp:simplePos x="0" y="0"/>
                <wp:positionH relativeFrom="margin">
                  <wp:posOffset>-1270</wp:posOffset>
                </wp:positionH>
                <wp:positionV relativeFrom="paragraph">
                  <wp:posOffset>303530</wp:posOffset>
                </wp:positionV>
                <wp:extent cx="5274310" cy="1478280"/>
                <wp:effectExtent l="0" t="0" r="2540" b="7620"/>
                <wp:wrapTopAndBottom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478280"/>
                          <a:chOff x="0" y="0"/>
                          <a:chExt cx="5274310" cy="1478280"/>
                        </a:xfrm>
                      </wpg:grpSpPr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2014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文本框 8"/>
                        <wps:cNvSpPr txBox="1"/>
                        <wps:spPr>
                          <a:xfrm>
                            <a:off x="0" y="1181100"/>
                            <a:ext cx="527431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0ADAA7D" w14:textId="0EB49ED9" w:rsidR="00AF4C32" w:rsidRPr="00AF4C32" w:rsidRDefault="00AF4C32" w:rsidP="00AF4C32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4</w:t>
                              </w:r>
                              <w:r w:rsidRPr="00AF4C32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E1C05F" id="组合 9" o:spid="_x0000_s1035" style="position:absolute;left:0;text-align:left;margin-left:-.1pt;margin-top:23.9pt;width:415.3pt;height:116.4pt;z-index:251660288;mso-position-horizontal-relative:margin" coordsize="52743,147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">
                <v:shape id="图片 7" o:spid="_x0000_s1036" type="#_x0000_t75" style="position:absolute;width:52743;height:120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">
                  <v:imagedata r:id="rId39" o:title=""/>
                </v:shape>
                <v:shape id="文本框 8" o:spid="_x0000_s1037" type="#_x0000_t202" style="position:absolute;top:11811;width:52743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" stroked="f">
                  <v:textbox style="mso-fit-shape-to-text:t" inset="0,0,0,0">
                    <w:txbxContent>
                      <w:p w14:paraId="50ADAA7D" w14:textId="0EB49ED9" w:rsidR="00AF4C32" w:rsidRPr="00AF4C32" w:rsidRDefault="00AF4C32" w:rsidP="00AF4C32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4</w:t>
                        </w:r>
                        <w:r w:rsidRPr="00AF4C32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1FF004A4" w14:textId="3717A73D" w:rsidR="00AF4C32" w:rsidRDefault="00AF4C32" w:rsidP="00AF4C32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是在</w:t>
      </w:r>
      <w:r>
        <w:rPr>
          <w:rFonts w:hint="eastAsia"/>
        </w:rPr>
        <w:t>F</w:t>
      </w:r>
      <w:r>
        <w:t>LOP</w:t>
      </w:r>
      <w:r>
        <w:rPr>
          <w:rFonts w:hint="eastAsia"/>
        </w:rPr>
        <w:t>s</w:t>
      </w:r>
      <w:r>
        <w:rPr>
          <w:rFonts w:hint="eastAsia"/>
        </w:rPr>
        <w:t>相等的前提下进行的一系列对照实验，可以看出当输入输出通道数相等时，网络运行的最快。</w:t>
      </w:r>
    </w:p>
    <w:p w14:paraId="2177AAF3" w14:textId="0978818C" w:rsidR="00AF4C32" w:rsidRDefault="00AF4C32" w:rsidP="00AF4C32">
      <w:pPr>
        <w:pStyle w:val="3"/>
        <w:spacing w:before="156" w:after="156"/>
        <w:ind w:firstLine="422"/>
      </w:pPr>
      <w:r>
        <w:rPr>
          <w:rFonts w:hint="eastAsia"/>
        </w:rPr>
        <w:t>②过多的分组会增加内存访问成本</w:t>
      </w:r>
    </w:p>
    <w:p w14:paraId="6F0E9BE4" w14:textId="7C04A102" w:rsidR="00AF4C32" w:rsidRDefault="00186900" w:rsidP="00AF4C32">
      <w:pPr>
        <w:ind w:firstLine="480"/>
      </w:pPr>
      <w:r>
        <w:rPr>
          <w:rFonts w:hint="eastAsia"/>
        </w:rPr>
        <w:t>使用分组卷积，当</w:t>
      </w:r>
      <w:r>
        <w:rPr>
          <w:rFonts w:hint="eastAsia"/>
        </w:rPr>
        <w:t>F</w:t>
      </w:r>
      <w:r>
        <w:t>LOP</w:t>
      </w:r>
      <w:r>
        <w:rPr>
          <w:rFonts w:hint="eastAsia"/>
        </w:rPr>
        <w:t>s</w:t>
      </w:r>
      <w:r>
        <w:rPr>
          <w:rFonts w:hint="eastAsia"/>
        </w:rPr>
        <w:t>固定的前提下，可以使用更多的特征通道，从而提高精度，但是更多的特征通道就意味着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的增加。</w:t>
      </w:r>
    </w:p>
    <w:p w14:paraId="58A1CDD3" w14:textId="6F56F1EF" w:rsidR="00186900" w:rsidRDefault="00186900" w:rsidP="00AF4C32">
      <w:pPr>
        <w:ind w:firstLine="480"/>
      </w:pPr>
      <w:r>
        <w:rPr>
          <w:rFonts w:hint="eastAsia"/>
        </w:rPr>
        <w:lastRenderedPageBreak/>
        <w:t>依然是从两方面进行证明。</w:t>
      </w:r>
    </w:p>
    <w:p w14:paraId="2308FAD9" w14:textId="77777777" w:rsidR="00186900" w:rsidRDefault="00186900" w:rsidP="00186900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88"/>
          </mc:Choice>
          <mc:Fallback>
            <w:t>🎈</w:t>
          </mc:Fallback>
        </mc:AlternateContent>
      </w:r>
      <w:r>
        <w:rPr>
          <w:rFonts w:hint="eastAsia"/>
        </w:rPr>
        <w:t>从数学角度证明一下：</w:t>
      </w:r>
    </w:p>
    <w:p w14:paraId="758C50E9" w14:textId="77588A88" w:rsidR="00186900" w:rsidRDefault="00186900" w:rsidP="00AF4C32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S</w:t>
      </w:r>
      <w:r>
        <w:t>huffleNetV1</w:t>
      </w:r>
      <w:r>
        <w:rPr>
          <w:rFonts w:hint="eastAsia"/>
        </w:rPr>
        <w:t>中已经分析过分组卷积和普通卷积在计算量上的差异，可以得出一个一般性的结论，就是分组卷积的计算量是普通卷积计算量的</w:t>
      </w:r>
      <w:r w:rsidRPr="00186900">
        <w:rPr>
          <w:position w:val="-28"/>
        </w:rPr>
        <w:object w:dxaOrig="260" w:dyaOrig="660" w14:anchorId="5F9182EA">
          <v:shape id="_x0000_i1040" type="#_x0000_t75" style="width:13pt;height:33pt" o:ole="">
            <v:imagedata r:id="rId40" o:title=""/>
          </v:shape>
          <o:OLEObject Type="Embed" ProgID="Equation.DSMT4" ShapeID="_x0000_i1040" DrawAspect="Content" ObjectID="_1734119644" r:id="rId41"/>
        </w:object>
      </w:r>
      <w:r>
        <w:rPr>
          <w:rFonts w:hint="eastAsia"/>
        </w:rPr>
        <w:t>，其中</w:t>
      </w:r>
      <w:r w:rsidRPr="00186900">
        <w:rPr>
          <w:position w:val="-10"/>
        </w:rPr>
        <w:object w:dxaOrig="220" w:dyaOrig="260" w14:anchorId="78DEF2F4">
          <v:shape id="_x0000_i1043" type="#_x0000_t75" style="width:11pt;height:13pt" o:ole="">
            <v:imagedata r:id="rId42" o:title=""/>
          </v:shape>
          <o:OLEObject Type="Embed" ProgID="Equation.DSMT4" ShapeID="_x0000_i1043" DrawAspect="Content" ObjectID="_1734119645" r:id="rId43"/>
        </w:object>
      </w:r>
      <w:r>
        <w:rPr>
          <w:rFonts w:hint="eastAsia"/>
        </w:rPr>
        <w:t>为分组的组数，那么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式就改写为：</w:t>
      </w:r>
    </w:p>
    <w:p w14:paraId="1AC775F9" w14:textId="41DF4128" w:rsidR="00186900" w:rsidRDefault="00186900" w:rsidP="00186900">
      <w:pPr>
        <w:pStyle w:val="a3"/>
      </w:pPr>
      <w:r>
        <w:tab/>
      </w:r>
      <w:r w:rsidRPr="00186900">
        <w:rPr>
          <w:position w:val="-28"/>
        </w:rPr>
        <w:object w:dxaOrig="2760" w:dyaOrig="660" w14:anchorId="4AAF82B2">
          <v:shape id="_x0000_i1046" type="#_x0000_t75" style="width:138pt;height:33pt" o:ole="">
            <v:imagedata r:id="rId44" o:title=""/>
          </v:shape>
          <o:OLEObject Type="Embed" ProgID="Equation.DSMT4" ShapeID="_x0000_i1046" DrawAspect="Content" ObjectID="_1734119646" r:id="rId45"/>
        </w:object>
      </w:r>
      <w:r>
        <w:tab/>
        <w:t>(4)</w:t>
      </w:r>
    </w:p>
    <w:p w14:paraId="4D7B4AF3" w14:textId="77777777" w:rsidR="00186900" w:rsidRDefault="00186900" w:rsidP="00186900">
      <w:pPr>
        <w:ind w:firstLine="480"/>
      </w:pPr>
      <w:r>
        <w:rPr>
          <w:rFonts w:hint="eastAsia"/>
        </w:rPr>
        <w:t>M</w:t>
      </w:r>
      <w:r>
        <w:t>AC</w:t>
      </w:r>
      <w:r>
        <w:rPr>
          <w:rFonts w:hint="eastAsia"/>
        </w:rPr>
        <w:t>为：</w:t>
      </w:r>
    </w:p>
    <w:p w14:paraId="2CD372AD" w14:textId="245B18B1" w:rsidR="00186900" w:rsidRDefault="00186900" w:rsidP="00186900">
      <w:pPr>
        <w:pStyle w:val="a3"/>
      </w:pPr>
      <w:r>
        <w:tab/>
      </w:r>
      <w:r w:rsidRPr="00186900">
        <w:rPr>
          <w:position w:val="-28"/>
        </w:rPr>
        <w:object w:dxaOrig="5760" w:dyaOrig="660" w14:anchorId="5E81F952">
          <v:shape id="_x0000_i1050" type="#_x0000_t75" style="width:4in;height:33pt" o:ole="">
            <v:imagedata r:id="rId46" o:title=""/>
          </v:shape>
          <o:OLEObject Type="Embed" ProgID="Equation.DSMT4" ShapeID="_x0000_i1050" DrawAspect="Content" ObjectID="_1734119647" r:id="rId47"/>
        </w:object>
      </w:r>
      <w:r>
        <w:tab/>
        <w:t>(5)</w:t>
      </w:r>
    </w:p>
    <w:p w14:paraId="47B3F442" w14:textId="765E113A" w:rsidR="00186900" w:rsidRDefault="00186900" w:rsidP="00186900">
      <w:pPr>
        <w:ind w:firstLine="480"/>
      </w:pPr>
      <w:r>
        <w:rPr>
          <w:rFonts w:hint="eastAsia"/>
        </w:rPr>
        <w:t>设</w:t>
      </w:r>
      <w:r w:rsidR="00AE321A" w:rsidRPr="00186900">
        <w:rPr>
          <w:position w:val="-28"/>
        </w:rPr>
        <w:object w:dxaOrig="1160" w:dyaOrig="660" w14:anchorId="65B6DDCA">
          <v:shape id="_x0000_i1058" type="#_x0000_t75" style="width:58pt;height:33pt" o:ole="">
            <v:imagedata r:id="rId48" o:title=""/>
          </v:shape>
          <o:OLEObject Type="Embed" ProgID="Equation.DSMT4" ShapeID="_x0000_i1058" DrawAspect="Content" ObjectID="_1734119648" r:id="rId49"/>
        </w:object>
      </w:r>
      <w:r>
        <w:rPr>
          <w:rFonts w:hint="eastAsia"/>
        </w:rPr>
        <w:t>，那么</w:t>
      </w:r>
      <w:r w:rsidR="00AE321A" w:rsidRPr="00AE321A">
        <w:rPr>
          <w:position w:val="-28"/>
        </w:rPr>
        <w:object w:dxaOrig="1020" w:dyaOrig="660" w14:anchorId="336774D0">
          <v:shape id="_x0000_i1060" type="#_x0000_t75" style="width:51pt;height:33pt" o:ole="">
            <v:imagedata r:id="rId50" o:title=""/>
          </v:shape>
          <o:OLEObject Type="Embed" ProgID="Equation.DSMT4" ShapeID="_x0000_i1060" DrawAspect="Content" ObjectID="_1734119649" r:id="rId51"/>
        </w:object>
      </w:r>
      <w:r>
        <w:rPr>
          <w:rFonts w:hint="eastAsia"/>
        </w:rPr>
        <w:t>，</w:t>
      </w:r>
      <w:r w:rsidR="00AE321A" w:rsidRPr="00AE321A">
        <w:rPr>
          <w:position w:val="-30"/>
        </w:rPr>
        <w:object w:dxaOrig="1120" w:dyaOrig="680" w14:anchorId="13546AB9">
          <v:shape id="_x0000_i1065" type="#_x0000_t75" style="width:56pt;height:34pt" o:ole="">
            <v:imagedata r:id="rId52" o:title=""/>
          </v:shape>
          <o:OLEObject Type="Embed" ProgID="Equation.DSMT4" ShapeID="_x0000_i1065" DrawAspect="Content" ObjectID="_1734119650" r:id="rId53"/>
        </w:object>
      </w:r>
      <w:r w:rsidR="00AE321A">
        <w:rPr>
          <w:rFonts w:hint="eastAsia"/>
        </w:rPr>
        <w:t>，</w:t>
      </w:r>
      <w:r>
        <w:rPr>
          <w:rFonts w:hint="eastAsia"/>
        </w:rPr>
        <w:t>则代入</w:t>
      </w:r>
      <w:r>
        <w:rPr>
          <w:rFonts w:hint="eastAsia"/>
        </w:rPr>
        <w:t>(</w:t>
      </w:r>
      <w:r w:rsidR="00AE321A">
        <w:t>5</w:t>
      </w:r>
      <w:r>
        <w:t>)</w:t>
      </w:r>
      <w:r>
        <w:rPr>
          <w:rFonts w:hint="eastAsia"/>
        </w:rPr>
        <w:t>式中可得：</w:t>
      </w:r>
    </w:p>
    <w:p w14:paraId="55CF1212" w14:textId="03B299EE" w:rsidR="00186900" w:rsidRDefault="00AE321A" w:rsidP="00AE321A">
      <w:pPr>
        <w:pStyle w:val="a3"/>
      </w:pPr>
      <w:r>
        <w:tab/>
      </w:r>
      <w:r w:rsidRPr="00AE321A">
        <w:rPr>
          <w:position w:val="-30"/>
        </w:rPr>
        <w:object w:dxaOrig="4060" w:dyaOrig="680" w14:anchorId="46044A96">
          <v:shape id="_x0000_i1069" type="#_x0000_t75" style="width:203pt;height:34pt" o:ole="">
            <v:imagedata r:id="rId54" o:title=""/>
          </v:shape>
          <o:OLEObject Type="Embed" ProgID="Equation.DSMT4" ShapeID="_x0000_i1069" DrawAspect="Content" ObjectID="_1734119651" r:id="rId55"/>
        </w:object>
      </w:r>
      <w:r>
        <w:tab/>
        <w:t>(6)</w:t>
      </w:r>
    </w:p>
    <w:p w14:paraId="75C7F10F" w14:textId="213003D1" w:rsidR="00AE321A" w:rsidRDefault="00AE321A" w:rsidP="00AE321A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(</w:t>
      </w:r>
      <w:r>
        <w:t>6)</w:t>
      </w:r>
      <w:r>
        <w:rPr>
          <w:rFonts w:hint="eastAsia"/>
        </w:rPr>
        <w:t>式中可以看出，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与分组数</w:t>
      </w:r>
      <w:r>
        <w:rPr>
          <w:rFonts w:hint="eastAsia"/>
        </w:rPr>
        <w:t>g</w:t>
      </w:r>
      <w:r>
        <w:rPr>
          <w:rFonts w:hint="eastAsia"/>
        </w:rPr>
        <w:t>成正比。</w:t>
      </w:r>
    </w:p>
    <w:p w14:paraId="48F3C2BA" w14:textId="53C3AA1B" w:rsidR="00AE321A" w:rsidRDefault="00AE321A" w:rsidP="00AE321A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388"/>
          </mc:Choice>
          <mc:Fallback>
            <w:t>🎈</w:t>
          </mc:Fallback>
        </mc:AlternateContent>
      </w:r>
      <w:r>
        <w:rPr>
          <w:rFonts w:hint="eastAsia"/>
        </w:rPr>
        <w:t>实验</w:t>
      </w:r>
      <w:r>
        <w:rPr>
          <w:rFonts w:hint="eastAsia"/>
        </w:rPr>
        <w:t>证明</w:t>
      </w:r>
      <w:r>
        <w:rPr>
          <w:rFonts w:hint="eastAsia"/>
        </w:rPr>
        <w:t>一下：</w:t>
      </w:r>
    </w:p>
    <w:p w14:paraId="4A0F3294" w14:textId="4B585875" w:rsidR="00AE321A" w:rsidRDefault="00AE321A" w:rsidP="00AE321A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7466955" wp14:editId="06294C8E">
                <wp:simplePos x="0" y="0"/>
                <wp:positionH relativeFrom="margin">
                  <wp:align>center</wp:align>
                </wp:positionH>
                <wp:positionV relativeFrom="paragraph">
                  <wp:posOffset>314960</wp:posOffset>
                </wp:positionV>
                <wp:extent cx="4165600" cy="1510030"/>
                <wp:effectExtent l="0" t="0" r="6350" b="0"/>
                <wp:wrapTopAndBottom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65600" cy="1510030"/>
                          <a:chOff x="0" y="0"/>
                          <a:chExt cx="4165600" cy="1510030"/>
                        </a:xfrm>
                      </wpg:grpSpPr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5600" cy="12141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文本框 11"/>
                        <wps:cNvSpPr txBox="1"/>
                        <wps:spPr>
                          <a:xfrm>
                            <a:off x="0" y="1212850"/>
                            <a:ext cx="416560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B31DE8B" w14:textId="4ACDF482" w:rsidR="00AE321A" w:rsidRPr="00AE321A" w:rsidRDefault="00AE321A" w:rsidP="00AE321A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5</w:t>
                              </w:r>
                              <w:r w:rsidRPr="00AE321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466955" id="组合 15" o:spid="_x0000_s1038" style="position:absolute;left:0;text-align:left;margin-left:0;margin-top:24.8pt;width:328pt;height:118.9pt;z-index:251664384;mso-position-horizontal:center;mso-position-horizontal-relative:margin" coordsize="41656,15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">
                <v:shape id="图片 10" o:spid="_x0000_s1039" type="#_x0000_t75" style="position:absolute;width:41656;height:12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">
                  <v:imagedata r:id="rId57" o:title=""/>
                </v:shape>
                <v:shape id="文本框 11" o:spid="_x0000_s1040" type="#_x0000_t202" style="position:absolute;top:12128;width:4165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" stroked="f">
                  <v:textbox style="mso-fit-shape-to-text:t" inset="0,0,0,0">
                    <w:txbxContent>
                      <w:p w14:paraId="7B31DE8B" w14:textId="4ACDF482" w:rsidR="00AE321A" w:rsidRPr="00AE321A" w:rsidRDefault="00AE321A" w:rsidP="00AE321A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5</w:t>
                        </w:r>
                        <w:r w:rsidRPr="00AE321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7FA4D8B1" w14:textId="1461BF1A" w:rsidR="00AE321A" w:rsidRDefault="00AE321A" w:rsidP="00AE321A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>是通过改变通道数使得所有实验是在相同</w:t>
      </w:r>
      <w:r>
        <w:rPr>
          <w:rFonts w:hint="eastAsia"/>
        </w:rPr>
        <w:t>F</w:t>
      </w:r>
      <w:r>
        <w:t>LOP</w:t>
      </w:r>
      <w:r>
        <w:rPr>
          <w:rFonts w:hint="eastAsia"/>
        </w:rPr>
        <w:t>s</w:t>
      </w:r>
      <w:r>
        <w:rPr>
          <w:rFonts w:hint="eastAsia"/>
        </w:rPr>
        <w:t>下进行的，可以看出分组的组数越多，网络的运行速度就越慢。</w:t>
      </w:r>
    </w:p>
    <w:p w14:paraId="04ED1480" w14:textId="713C5ED3" w:rsidR="00AE321A" w:rsidRDefault="00292DBD" w:rsidP="00292DBD">
      <w:pPr>
        <w:pStyle w:val="3"/>
        <w:spacing w:before="156" w:after="156"/>
        <w:ind w:firstLine="422"/>
      </w:pPr>
      <w:r>
        <w:rPr>
          <w:rFonts w:hint="eastAsia"/>
        </w:rPr>
        <w:t>③模型中的一些碎片化操作</w:t>
      </w:r>
      <w:r w:rsidR="00563001">
        <w:rPr>
          <w:rFonts w:hint="eastAsia"/>
        </w:rPr>
        <w:t>不利于网络并行化</w:t>
      </w:r>
    </w:p>
    <w:p w14:paraId="340EC1B5" w14:textId="0E8DBBD4" w:rsidR="00563001" w:rsidRDefault="002C49A8" w:rsidP="00563001">
      <w:pPr>
        <w:ind w:firstLine="480"/>
      </w:pPr>
      <w:r>
        <w:rPr>
          <w:rFonts w:hint="eastAsia"/>
        </w:rPr>
        <w:t>这里的碎片化操作指的是在模型搭建时，每个</w:t>
      </w:r>
      <w:r>
        <w:rPr>
          <w:rFonts w:hint="eastAsia"/>
        </w:rPr>
        <w:t>b</w:t>
      </w:r>
      <w:r>
        <w:t>lock</w:t>
      </w:r>
      <w:r>
        <w:rPr>
          <w:rFonts w:hint="eastAsia"/>
        </w:rPr>
        <w:t>里面的卷积操作次数或者是池化操作的次数。虽然这些碎片化操作有利于精度的提升，但是不利于像</w:t>
      </w:r>
      <w:r>
        <w:rPr>
          <w:rFonts w:hint="eastAsia"/>
        </w:rPr>
        <w:lastRenderedPageBreak/>
        <w:t>G</w:t>
      </w:r>
      <w:r>
        <w:t>PU</w:t>
      </w:r>
      <w:r>
        <w:rPr>
          <w:rFonts w:hint="eastAsia"/>
        </w:rPr>
        <w:t>这样的有很强并行处理能力的硬件设备，因此导致了在</w:t>
      </w:r>
      <w:r>
        <w:rPr>
          <w:rFonts w:hint="eastAsia"/>
        </w:rPr>
        <w:t>G</w:t>
      </w:r>
      <w:r>
        <w:t>PU</w:t>
      </w:r>
      <w:r>
        <w:rPr>
          <w:rFonts w:hint="eastAsia"/>
        </w:rPr>
        <w:t>设备上效率不高。</w:t>
      </w:r>
    </w:p>
    <w:p w14:paraId="1009D70C" w14:textId="0E31D0AB" w:rsidR="00A51C6C" w:rsidRDefault="00A51C6C" w:rsidP="00563001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81EEE17" wp14:editId="796A8A9F">
                <wp:simplePos x="0" y="0"/>
                <wp:positionH relativeFrom="margin">
                  <wp:align>center</wp:align>
                </wp:positionH>
                <wp:positionV relativeFrom="paragraph">
                  <wp:posOffset>345440</wp:posOffset>
                </wp:positionV>
                <wp:extent cx="4508500" cy="1738630"/>
                <wp:effectExtent l="0" t="0" r="6350" b="0"/>
                <wp:wrapTopAndBottom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08500" cy="1738630"/>
                          <a:chOff x="0" y="0"/>
                          <a:chExt cx="4508500" cy="1738630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8500" cy="14376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本框 17"/>
                        <wps:cNvSpPr txBox="1"/>
                        <wps:spPr>
                          <a:xfrm>
                            <a:off x="0" y="1441450"/>
                            <a:ext cx="450850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27E33A2" w14:textId="1D7F0B13" w:rsidR="00A51C6C" w:rsidRPr="00A51C6C" w:rsidRDefault="00A51C6C" w:rsidP="00A51C6C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6</w:t>
                              </w:r>
                              <w:r w:rsidRPr="00A51C6C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1EEE17" id="组合 18" o:spid="_x0000_s1041" style="position:absolute;left:0;text-align:left;margin-left:0;margin-top:27.2pt;width:355pt;height:136.9pt;z-index:251668480;mso-position-horizontal:center;mso-position-horizontal-relative:margin" coordsize="45085,17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">
                <v:shape id="图片 16" o:spid="_x0000_s1042" type="#_x0000_t75" style="position:absolute;width:45085;height:14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">
                  <v:imagedata r:id="rId59" o:title=""/>
                </v:shape>
                <v:shape id="文本框 17" o:spid="_x0000_s1043" type="#_x0000_t202" style="position:absolute;top:14414;width:45085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" stroked="f">
                  <v:textbox style="mso-fit-shape-to-text:t" inset="0,0,0,0">
                    <w:txbxContent>
                      <w:p w14:paraId="727E33A2" w14:textId="1D7F0B13" w:rsidR="00A51C6C" w:rsidRPr="00A51C6C" w:rsidRDefault="00A51C6C" w:rsidP="00A51C6C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6</w:t>
                        </w:r>
                        <w:r w:rsidRPr="00A51C6C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5DF5F06D" w14:textId="518FC512" w:rsidR="00A51C6C" w:rsidRDefault="00A51C6C" w:rsidP="00563001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是在相同</w:t>
      </w:r>
      <w:r>
        <w:rPr>
          <w:rFonts w:hint="eastAsia"/>
        </w:rPr>
        <w:t>F</w:t>
      </w:r>
      <w:r>
        <w:t>LOPs</w:t>
      </w:r>
      <w:r>
        <w:rPr>
          <w:rFonts w:hint="eastAsia"/>
        </w:rPr>
        <w:t>下进行的对比实验，可以看出在</w:t>
      </w:r>
      <w:r>
        <w:rPr>
          <w:rFonts w:hint="eastAsia"/>
        </w:rPr>
        <w:t>G</w:t>
      </w:r>
      <w:r>
        <w:t>PU</w:t>
      </w:r>
      <w:r>
        <w:rPr>
          <w:rFonts w:hint="eastAsia"/>
        </w:rPr>
        <w:t>设备上随着</w:t>
      </w:r>
      <w:r>
        <w:t>block</w:t>
      </w:r>
      <w:r>
        <w:rPr>
          <w:rFonts w:hint="eastAsia"/>
        </w:rPr>
        <w:t>中串行的分支或是并行的分支数增加，网络运行速度会大幅下降，但是，同样的情况在</w:t>
      </w:r>
      <w:r>
        <w:rPr>
          <w:rFonts w:hint="eastAsia"/>
        </w:rPr>
        <w:t>C</w:t>
      </w:r>
      <w:r>
        <w:t>PU</w:t>
      </w:r>
      <w:r>
        <w:rPr>
          <w:rFonts w:hint="eastAsia"/>
        </w:rPr>
        <w:t>上网络的运行速度影响并不是很大。</w:t>
      </w:r>
    </w:p>
    <w:p w14:paraId="13882BB1" w14:textId="498A2B03" w:rsidR="00A51C6C" w:rsidRDefault="00A51C6C" w:rsidP="00A51C6C">
      <w:pPr>
        <w:pStyle w:val="3"/>
        <w:spacing w:before="156" w:after="156"/>
        <w:ind w:firstLine="422"/>
      </w:pPr>
      <w:r>
        <w:rPr>
          <w:rFonts w:hint="eastAsia"/>
        </w:rPr>
        <w:t>④逐元素操作对</w:t>
      </w:r>
      <w:r>
        <w:rPr>
          <w:rFonts w:hint="eastAsia"/>
        </w:rPr>
        <w:t>F</w:t>
      </w:r>
      <w:r>
        <w:t>LOPs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的影响是不可忽略的</w:t>
      </w:r>
    </w:p>
    <w:p w14:paraId="54A0E230" w14:textId="28FBA1AA" w:rsidR="00A51C6C" w:rsidRDefault="00B02D6A" w:rsidP="00A51C6C">
      <w:pPr>
        <w:ind w:firstLine="480"/>
      </w:pPr>
      <w:r>
        <w:rPr>
          <w:rFonts w:hint="eastAsia"/>
        </w:rPr>
        <w:t>这里的逐元素操作指的是</w:t>
      </w:r>
      <w:r>
        <w:rPr>
          <w:rFonts w:hint="eastAsia"/>
        </w:rPr>
        <w:t>R</w:t>
      </w:r>
      <w:r>
        <w:t>eLU</w:t>
      </w:r>
      <w:r>
        <w:rPr>
          <w:rFonts w:hint="eastAsia"/>
        </w:rPr>
        <w:t>、张量</w:t>
      </w:r>
      <w:r w:rsidR="005C1CCF">
        <w:rPr>
          <w:rFonts w:hint="eastAsia"/>
        </w:rPr>
        <w:t>之间的相加操作、深度方向的卷积操作这类对</w:t>
      </w:r>
      <w:r w:rsidR="005C1CCF">
        <w:rPr>
          <w:rFonts w:hint="eastAsia"/>
        </w:rPr>
        <w:t>F</w:t>
      </w:r>
      <w:r w:rsidR="005C1CCF">
        <w:t>LOP</w:t>
      </w:r>
      <w:r w:rsidR="005C1CCF">
        <w:rPr>
          <w:rFonts w:hint="eastAsia"/>
        </w:rPr>
        <w:t>s</w:t>
      </w:r>
      <w:r w:rsidR="005C1CCF">
        <w:rPr>
          <w:rFonts w:hint="eastAsia"/>
        </w:rPr>
        <w:t>影响不大，但是对</w:t>
      </w:r>
      <w:r w:rsidR="005C1CCF">
        <w:rPr>
          <w:rFonts w:hint="eastAsia"/>
        </w:rPr>
        <w:t>M</w:t>
      </w:r>
      <w:r w:rsidR="005C1CCF">
        <w:t>AC</w:t>
      </w:r>
      <w:r w:rsidR="005C1CCF">
        <w:rPr>
          <w:rFonts w:hint="eastAsia"/>
        </w:rPr>
        <w:t>影响很大的操作都称为逐元素操作。</w:t>
      </w:r>
    </w:p>
    <w:p w14:paraId="25DC3539" w14:textId="55BBFD5E" w:rsidR="005C1CCF" w:rsidRDefault="005C1CCF" w:rsidP="00A51C6C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7F3D6BE" wp14:editId="0754E7F5">
                <wp:simplePos x="0" y="0"/>
                <wp:positionH relativeFrom="margin">
                  <wp:align>center</wp:align>
                </wp:positionH>
                <wp:positionV relativeFrom="paragraph">
                  <wp:posOffset>299720</wp:posOffset>
                </wp:positionV>
                <wp:extent cx="4368800" cy="1598930"/>
                <wp:effectExtent l="0" t="0" r="0" b="1270"/>
                <wp:wrapTopAndBottom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8800" cy="1598930"/>
                          <a:chOff x="0" y="0"/>
                          <a:chExt cx="4368800" cy="1598930"/>
                        </a:xfrm>
                      </wpg:grpSpPr>
                      <pic:pic xmlns:pic="http://schemas.openxmlformats.org/drawingml/2006/picture">
                        <pic:nvPicPr>
                          <pic:cNvPr id="20" name="图片 1">
                            <a:extLst>
                              <a:ext uri="{FF2B5EF4-FFF2-40B4-BE49-F238E27FC236}">
                                <a16:creationId xmlns:a16="http://schemas.microsoft.com/office/drawing/2014/main" id="{60E39592-10ED-53CA-6EC8-C63B81B4202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8800" cy="1303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" name="文本框 21"/>
                        <wps:cNvSpPr txBox="1"/>
                        <wps:spPr>
                          <a:xfrm>
                            <a:off x="0" y="1301750"/>
                            <a:ext cx="436880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1B6F5BA" w14:textId="1DCDA0F5" w:rsidR="005C1CCF" w:rsidRPr="005C1CCF" w:rsidRDefault="005C1CCF" w:rsidP="005C1CCF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</w:pP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7</w:t>
                              </w:r>
                              <w:r w:rsidRPr="005C1CCF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F3D6BE" id="组合 22" o:spid="_x0000_s1044" style="position:absolute;left:0;text-align:left;margin-left:0;margin-top:23.6pt;width:344pt;height:125.9pt;z-index:251672576;mso-position-horizontal:center;mso-position-horizontal-relative:margin" coordsize="43688,159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">
                <v:shape id="图片 1" o:spid="_x0000_s1045" type="#_x0000_t75" style="position:absolute;width:43688;height:13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">
                  <v:imagedata r:id="rId61" o:title=""/>
                </v:shape>
                <v:shape id="文本框 21" o:spid="_x0000_s1046" type="#_x0000_t202" style="position:absolute;top:13017;width:4368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" stroked="f">
                  <v:textbox style="mso-fit-shape-to-text:t" inset="0,0,0,0">
                    <w:txbxContent>
                      <w:p w14:paraId="01B6F5BA" w14:textId="1DCDA0F5" w:rsidR="005C1CCF" w:rsidRPr="005C1CCF" w:rsidRDefault="005C1CCF" w:rsidP="005C1CCF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</w:pP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7</w:t>
                        </w:r>
                        <w:r w:rsidRPr="005C1CCF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74E892FF" w14:textId="0758BD37" w:rsidR="005C1CCF" w:rsidRDefault="005C1CCF" w:rsidP="00A51C6C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7</w:t>
      </w:r>
      <w:r>
        <w:rPr>
          <w:rFonts w:hint="eastAsia"/>
        </w:rPr>
        <w:t>是通过将</w:t>
      </w:r>
      <w:r>
        <w:rPr>
          <w:rFonts w:hint="eastAsia"/>
        </w:rPr>
        <w:t>R</w:t>
      </w:r>
      <w:r>
        <w:t>esNet</w:t>
      </w:r>
      <w:r>
        <w:rPr>
          <w:rFonts w:hint="eastAsia"/>
        </w:rPr>
        <w:t>中瓶颈结构做了一系列对照实验，说明逐元素操作对网络速度有不可忽视的影响。</w:t>
      </w:r>
    </w:p>
    <w:p w14:paraId="725F9642" w14:textId="6931B649" w:rsidR="005C1CCF" w:rsidRDefault="005C1CCF" w:rsidP="005C1CCF">
      <w:pPr>
        <w:pStyle w:val="2"/>
        <w:spacing w:before="156" w:after="156"/>
      </w:pPr>
      <w:r>
        <w:rPr>
          <w:rFonts w:hint="eastAsia"/>
        </w:rPr>
        <w:t>S</w:t>
      </w:r>
      <w:r>
        <w:t>huffleNetV2</w:t>
      </w:r>
      <w:r>
        <w:rPr>
          <w:rFonts w:hint="eastAsia"/>
        </w:rPr>
        <w:t>的单元结构</w:t>
      </w:r>
    </w:p>
    <w:p w14:paraId="332AEAFB" w14:textId="36980DB3" w:rsidR="005C1CCF" w:rsidRDefault="005C1CCF" w:rsidP="005C1CCF">
      <w:pPr>
        <w:ind w:firstLine="480"/>
      </w:pPr>
      <w:r>
        <w:rPr>
          <w:rFonts w:hint="eastAsia"/>
        </w:rPr>
        <w:t>遵循以上四条高效网络的设计指南，一个高效的网络模型应该是：</w:t>
      </w:r>
    </w:p>
    <w:p w14:paraId="02526605" w14:textId="0A9D54C4" w:rsidR="005C1CCF" w:rsidRDefault="005C1CCF" w:rsidP="005C1CCF">
      <w:pPr>
        <w:ind w:firstLine="480"/>
      </w:pPr>
      <w:r>
        <w:rPr>
          <w:rFonts w:hint="eastAsia"/>
        </w:rPr>
        <w:t>①使用输入输出通道数相同的卷积操作；</w:t>
      </w:r>
    </w:p>
    <w:p w14:paraId="2FE1F5BE" w14:textId="47D2523F" w:rsidR="005C1CCF" w:rsidRDefault="005C1CCF" w:rsidP="005C1CCF">
      <w:pPr>
        <w:ind w:firstLine="480"/>
      </w:pPr>
      <w:r>
        <w:rPr>
          <w:rFonts w:hint="eastAsia"/>
        </w:rPr>
        <w:t>②不过度依赖分组卷积操作来减少网络的计算量；</w:t>
      </w:r>
    </w:p>
    <w:p w14:paraId="4C45E529" w14:textId="7A1D05DB" w:rsidR="005C1CCF" w:rsidRDefault="005C1CCF" w:rsidP="005C1CCF">
      <w:pPr>
        <w:ind w:firstLine="480"/>
      </w:pPr>
      <w:r>
        <w:rPr>
          <w:rFonts w:hint="eastAsia"/>
        </w:rPr>
        <w:t>③网络的碎片化程度低；</w:t>
      </w:r>
    </w:p>
    <w:p w14:paraId="5235BFBA" w14:textId="29F1E97F" w:rsidR="005C1CCF" w:rsidRDefault="005C1CCF" w:rsidP="005C1CCF">
      <w:pPr>
        <w:ind w:firstLine="480"/>
      </w:pPr>
      <w:r>
        <w:rPr>
          <w:rFonts w:hint="eastAsia"/>
        </w:rPr>
        <w:lastRenderedPageBreak/>
        <w:t>④逐元素操作较少。</w:t>
      </w:r>
    </w:p>
    <w:p w14:paraId="77F42313" w14:textId="27A27F9E" w:rsidR="005C1CCF" w:rsidRDefault="005C1CCF" w:rsidP="005C1CCF">
      <w:pPr>
        <w:ind w:firstLine="480"/>
      </w:pPr>
      <w:r>
        <w:rPr>
          <w:rFonts w:hint="eastAsia"/>
        </w:rPr>
        <w:t>那么现在以这四</w:t>
      </w:r>
      <w:r w:rsidR="00807A9E">
        <w:rPr>
          <w:rFonts w:hint="eastAsia"/>
        </w:rPr>
        <w:t>个条件为准则，反观</w:t>
      </w:r>
      <w:r w:rsidR="00807A9E">
        <w:rPr>
          <w:rFonts w:hint="eastAsia"/>
        </w:rPr>
        <w:t>S</w:t>
      </w:r>
      <w:r w:rsidR="00807A9E">
        <w:t>huffleNetV1</w:t>
      </w:r>
      <w:r w:rsidR="00807A9E">
        <w:rPr>
          <w:rFonts w:hint="eastAsia"/>
        </w:rPr>
        <w:t>（结构如图</w:t>
      </w:r>
      <w:r w:rsidR="00807A9E">
        <w:rPr>
          <w:rFonts w:hint="eastAsia"/>
        </w:rPr>
        <w:t>8</w:t>
      </w:r>
      <w:r w:rsidR="00807A9E">
        <w:t>a</w:t>
      </w:r>
      <w:r w:rsidR="00807A9E">
        <w:rPr>
          <w:rFonts w:hint="eastAsia"/>
        </w:rPr>
        <w:t>、</w:t>
      </w:r>
      <w:r w:rsidR="00807A9E">
        <w:t>b</w:t>
      </w:r>
      <w:r w:rsidR="00807A9E">
        <w:rPr>
          <w:rFonts w:hint="eastAsia"/>
        </w:rPr>
        <w:t>所示），其</w:t>
      </w:r>
      <w:r w:rsidR="005140FA">
        <w:rPr>
          <w:rFonts w:hint="eastAsia"/>
        </w:rPr>
        <w:t>为了在不增加</w:t>
      </w:r>
      <w:r w:rsidR="005140FA">
        <w:rPr>
          <w:rFonts w:hint="eastAsia"/>
        </w:rPr>
        <w:t>F</w:t>
      </w:r>
      <w:r w:rsidR="005140FA">
        <w:t>LOPs</w:t>
      </w:r>
      <w:r w:rsidR="005140FA">
        <w:rPr>
          <w:rFonts w:hint="eastAsia"/>
        </w:rPr>
        <w:t>的前提下增加特征通道数，使用了</w:t>
      </w:r>
      <w:r w:rsidR="00807A9E">
        <w:rPr>
          <w:rFonts w:hint="eastAsia"/>
        </w:rPr>
        <w:t>分组卷积</w:t>
      </w:r>
      <w:r w:rsidR="005140FA">
        <w:rPr>
          <w:rFonts w:hint="eastAsia"/>
        </w:rPr>
        <w:t>以及</w:t>
      </w:r>
      <w:r w:rsidR="00807A9E">
        <w:rPr>
          <w:rFonts w:hint="eastAsia"/>
        </w:rPr>
        <w:t>瓶颈结构，</w:t>
      </w:r>
      <w:r w:rsidR="005140FA">
        <w:rPr>
          <w:rFonts w:hint="eastAsia"/>
        </w:rPr>
        <w:t>现在看来这样的设计</w:t>
      </w:r>
      <w:r w:rsidR="00807A9E">
        <w:rPr>
          <w:rFonts w:hint="eastAsia"/>
        </w:rPr>
        <w:t>不符合条件</w:t>
      </w:r>
      <w:r w:rsidR="00807A9E">
        <w:rPr>
          <w:rFonts w:hint="eastAsia"/>
        </w:rPr>
        <w:t>1</w:t>
      </w:r>
      <w:r w:rsidR="00807A9E">
        <w:rPr>
          <w:rFonts w:hint="eastAsia"/>
        </w:rPr>
        <w:t>和</w:t>
      </w:r>
      <w:r w:rsidR="00807A9E">
        <w:rPr>
          <w:rFonts w:hint="eastAsia"/>
        </w:rPr>
        <w:t>2</w:t>
      </w:r>
      <w:r w:rsidR="005140FA">
        <w:rPr>
          <w:rFonts w:hint="eastAsia"/>
        </w:rPr>
        <w:t>。</w:t>
      </w:r>
    </w:p>
    <w:p w14:paraId="612708DE" w14:textId="28C4D6A6" w:rsidR="005140FA" w:rsidRPr="00807A9E" w:rsidRDefault="005140FA" w:rsidP="005C1CCF">
      <w:pPr>
        <w:ind w:firstLine="480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038B83C2" wp14:editId="5F534E96">
                <wp:simplePos x="0" y="0"/>
                <wp:positionH relativeFrom="margin">
                  <wp:posOffset>-33020</wp:posOffset>
                </wp:positionH>
                <wp:positionV relativeFrom="paragraph">
                  <wp:posOffset>334010</wp:posOffset>
                </wp:positionV>
                <wp:extent cx="5274310" cy="3186430"/>
                <wp:effectExtent l="0" t="0" r="2540" b="0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3186430"/>
                          <a:chOff x="0" y="0"/>
                          <a:chExt cx="5274310" cy="3186430"/>
                        </a:xfrm>
                      </wpg:grpSpPr>
                      <pic:pic xmlns:pic="http://schemas.openxmlformats.org/drawingml/2006/picture">
                        <pic:nvPicPr>
                          <pic:cNvPr id="23" name="图片 1">
                            <a:extLst>
                              <a:ext uri="{FF2B5EF4-FFF2-40B4-BE49-F238E27FC236}">
                                <a16:creationId xmlns:a16="http://schemas.microsoft.com/office/drawing/2014/main" id="{BA912CCF-322A-49FB-3EF0-7860078F836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8873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文本框 24"/>
                        <wps:cNvSpPr txBox="1"/>
                        <wps:spPr>
                          <a:xfrm>
                            <a:off x="0" y="2889250"/>
                            <a:ext cx="527431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8501B7" w14:textId="1C8F67C0" w:rsidR="00807A9E" w:rsidRPr="00807A9E" w:rsidRDefault="00807A9E" w:rsidP="00807A9E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</w:pP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8</w:t>
                              </w:r>
                              <w:r w:rsidRPr="00807A9E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8B83C2" id="组合 25" o:spid="_x0000_s1047" style="position:absolute;left:0;text-align:left;margin-left:-2.6pt;margin-top:26.3pt;width:415.3pt;height:250.9pt;z-index:251676672;mso-position-horizontal-relative:margin" coordsize="52743,318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">
                <v:shape id="图片 1" o:spid="_x0000_s1048" type="#_x0000_t75" style="position:absolute;width:52743;height:288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">
                  <v:imagedata r:id="rId63" o:title=""/>
                </v:shape>
                <v:shape id="文本框 24" o:spid="_x0000_s1049" type="#_x0000_t202" style="position:absolute;top:28892;width:52743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" stroked="f">
                  <v:textbox style="mso-fit-shape-to-text:t" inset="0,0,0,0">
                    <w:txbxContent>
                      <w:p w14:paraId="1C8501B7" w14:textId="1C8F67C0" w:rsidR="00807A9E" w:rsidRPr="00807A9E" w:rsidRDefault="00807A9E" w:rsidP="00807A9E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</w:pP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8</w:t>
                        </w:r>
                        <w:r w:rsidRPr="00807A9E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70EA74E4" w14:textId="21887C9A" w:rsidR="00807A9E" w:rsidRDefault="005140FA" w:rsidP="005C1CCF">
      <w:pPr>
        <w:ind w:firstLine="480"/>
      </w:pPr>
      <w:r>
        <w:rPr>
          <w:rFonts w:hint="eastAsia"/>
        </w:rPr>
        <w:t>因此为了得到高效的模型，设计的关键就在于如何在保持特征通道数足够多的前提下既不增加</w:t>
      </w:r>
      <w:r>
        <w:rPr>
          <w:rFonts w:hint="eastAsia"/>
        </w:rPr>
        <w:t>block</w:t>
      </w:r>
      <w:r>
        <w:rPr>
          <w:rFonts w:hint="eastAsia"/>
        </w:rPr>
        <w:t>中卷积的次数也不增加分组的数量。在这样的准则下设计了</w:t>
      </w:r>
      <w:r>
        <w:rPr>
          <w:rFonts w:hint="eastAsia"/>
        </w:rPr>
        <w:t>S</w:t>
      </w:r>
      <w:r>
        <w:t>huffleNetV2</w:t>
      </w:r>
      <w:r>
        <w:rPr>
          <w:rFonts w:hint="eastAsia"/>
        </w:rPr>
        <w:t>，其结构如图</w:t>
      </w:r>
      <w:r>
        <w:t>8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d)</w:t>
      </w:r>
      <w:r>
        <w:rPr>
          <w:rFonts w:hint="eastAsia"/>
        </w:rPr>
        <w:t>所示。</w:t>
      </w:r>
    </w:p>
    <w:p w14:paraId="7F6650A8" w14:textId="52A3851A" w:rsidR="00C74FA4" w:rsidRDefault="005140FA" w:rsidP="005C1CCF">
      <w:pPr>
        <w:ind w:firstLine="480"/>
      </w:pPr>
      <w:r>
        <w:rPr>
          <w:rFonts w:hint="eastAsia"/>
        </w:rPr>
        <w:t>图</w:t>
      </w:r>
      <w:r>
        <w:t>8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中，首先是一个通道分离操作，在遵循设计指南</w:t>
      </w:r>
      <w:r>
        <w:t>3</w:t>
      </w:r>
      <w:r>
        <w:rPr>
          <w:rFonts w:hint="eastAsia"/>
        </w:rPr>
        <w:t>的前提下，将输入的通道数</w:t>
      </w:r>
      <w:r>
        <w:rPr>
          <w:rFonts w:hint="eastAsia"/>
        </w:rPr>
        <w:t>c</w:t>
      </w:r>
      <w:r>
        <w:rPr>
          <w:rFonts w:hint="eastAsia"/>
        </w:rPr>
        <w:t>一分为二。</w:t>
      </w:r>
      <w:r w:rsidR="00C74FA4">
        <w:rPr>
          <w:rFonts w:hint="eastAsia"/>
        </w:rPr>
        <w:t>这样一分为二可以起到特征复用的效果。</w:t>
      </w:r>
    </w:p>
    <w:p w14:paraId="04DD932D" w14:textId="2C206CF8" w:rsidR="00C74FA4" w:rsidRDefault="00C74FA4" w:rsidP="005C1CCF">
      <w:pPr>
        <w:ind w:firstLine="48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78C0C06" wp14:editId="19FAAD42">
                <wp:simplePos x="0" y="0"/>
                <wp:positionH relativeFrom="margin">
                  <wp:align>center</wp:align>
                </wp:positionH>
                <wp:positionV relativeFrom="paragraph">
                  <wp:posOffset>283845</wp:posOffset>
                </wp:positionV>
                <wp:extent cx="2190750" cy="2246630"/>
                <wp:effectExtent l="0" t="0" r="0" b="1270"/>
                <wp:wrapTopAndBottom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0750" cy="2246630"/>
                          <a:chOff x="0" y="0"/>
                          <a:chExt cx="2190750" cy="2246630"/>
                        </a:xfrm>
                      </wpg:grpSpPr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1954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" name="文本框 27"/>
                        <wps:cNvSpPr txBox="1"/>
                        <wps:spPr>
                          <a:xfrm>
                            <a:off x="0" y="1949450"/>
                            <a:ext cx="219075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28F53A0" w14:textId="3A866FB8" w:rsidR="00C74FA4" w:rsidRPr="00C74FA4" w:rsidRDefault="00C74FA4" w:rsidP="00C74FA4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9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8C0C06" id="组合 28" o:spid="_x0000_s1050" style="position:absolute;left:0;text-align:left;margin-left:0;margin-top:22.35pt;width:172.5pt;height:176.9pt;z-index:251680768;mso-position-horizontal:center;mso-position-horizontal-relative:margin" coordsize="21907,22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">
                <v:shape id="图片 26" o:spid="_x0000_s1051" type="#_x0000_t75" style="position:absolute;width:21907;height:19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">
                  <v:imagedata r:id="rId65" o:title=""/>
                </v:shape>
                <v:shape id="文本框 27" o:spid="_x0000_s1052" type="#_x0000_t202" style="position:absolute;top:19494;width:21907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" stroked="f">
                  <v:textbox style="mso-fit-shape-to-text:t" inset="0,0,0,0">
                    <w:txbxContent>
                      <w:p w14:paraId="428F53A0" w14:textId="3A866FB8" w:rsidR="00C74FA4" w:rsidRPr="00C74FA4" w:rsidRDefault="00C74FA4" w:rsidP="00C74FA4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9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5B7469AE" w14:textId="2DA3962F" w:rsidR="00C74FA4" w:rsidRDefault="00C74FA4" w:rsidP="005C1CCF">
      <w:pPr>
        <w:ind w:firstLine="480"/>
        <w:rPr>
          <w:rFonts w:hint="eastAsia"/>
        </w:rPr>
      </w:pPr>
      <w:r>
        <w:rPr>
          <w:rFonts w:hint="eastAsia"/>
        </w:rPr>
        <w:lastRenderedPageBreak/>
        <w:t>从图</w:t>
      </w:r>
      <w:r>
        <w:rPr>
          <w:rFonts w:hint="eastAsia"/>
        </w:rPr>
        <w:t>9</w:t>
      </w:r>
      <w:r>
        <w:rPr>
          <w:rFonts w:hint="eastAsia"/>
        </w:rPr>
        <w:t>可以看出相邻两层之间的关联性更强，这就意味着将所有层之间进行密集的连接是冗余的。</w:t>
      </w:r>
    </w:p>
    <w:p w14:paraId="645D093A" w14:textId="5C0CE67B" w:rsidR="00C74FA4" w:rsidRDefault="00C74FA4" w:rsidP="005C1CCF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75F2F338" wp14:editId="40D56B82">
                <wp:simplePos x="0" y="0"/>
                <wp:positionH relativeFrom="margin">
                  <wp:align>center</wp:align>
                </wp:positionH>
                <wp:positionV relativeFrom="paragraph">
                  <wp:posOffset>345440</wp:posOffset>
                </wp:positionV>
                <wp:extent cx="2105025" cy="2233930"/>
                <wp:effectExtent l="0" t="0" r="9525" b="0"/>
                <wp:wrapTopAndBottom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2233930"/>
                          <a:chOff x="0" y="0"/>
                          <a:chExt cx="2105025" cy="2233930"/>
                        </a:xfrm>
                      </wpg:grpSpPr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275" cy="19367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" name="文本框 30"/>
                        <wps:cNvSpPr txBox="1"/>
                        <wps:spPr>
                          <a:xfrm>
                            <a:off x="31750" y="1936750"/>
                            <a:ext cx="2073275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59F9598" w14:textId="14896B8D" w:rsidR="00C74FA4" w:rsidRPr="00C74FA4" w:rsidRDefault="00C74FA4" w:rsidP="00C74FA4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0</w:t>
                              </w:r>
                              <w:r w:rsidRPr="00C74FA4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F2F338" id="组合 31" o:spid="_x0000_s1053" style="position:absolute;left:0;text-align:left;margin-left:0;margin-top:27.2pt;width:165.75pt;height:175.9pt;z-index:251684864;mso-position-horizontal:center;mso-position-horizontal-relative:margin" coordsize="21050,223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">
                <v:shape id="图片 29" o:spid="_x0000_s1054" type="#_x0000_t75" style="position:absolute;width:20732;height:193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">
                  <v:imagedata r:id="rId67" o:title=""/>
                </v:shape>
                <v:shape id="文本框 30" o:spid="_x0000_s1055" type="#_x0000_t202" style="position:absolute;left:317;top:19367;width:20733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Mem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" stroked="f">
                  <v:textbox style="mso-fit-shape-to-text:t" inset="0,0,0,0">
                    <w:txbxContent>
                      <w:p w14:paraId="059F9598" w14:textId="14896B8D" w:rsidR="00C74FA4" w:rsidRPr="00C74FA4" w:rsidRDefault="00C74FA4" w:rsidP="00C74FA4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0</w:t>
                        </w:r>
                        <w:r w:rsidRPr="00C74FA4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6A67DD11" w14:textId="114274A5" w:rsidR="00C74FA4" w:rsidRDefault="00C74FA4" w:rsidP="005C1CCF">
      <w:pPr>
        <w:ind w:firstLine="480"/>
        <w:rPr>
          <w:rFonts w:hint="eastAsia"/>
        </w:rPr>
      </w:pPr>
      <w:r>
        <w:rPr>
          <w:rFonts w:hint="eastAsia"/>
        </w:rPr>
        <w:t>从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可以看出</w:t>
      </w:r>
      <w:r>
        <w:rPr>
          <w:rFonts w:hint="eastAsia"/>
        </w:rPr>
        <w:t>b</w:t>
      </w:r>
      <w:r>
        <w:t>lock</w:t>
      </w:r>
      <w:r>
        <w:rPr>
          <w:rFonts w:hint="eastAsia"/>
        </w:rPr>
        <w:t>之间的间隔越多，其特征的相关性就越弱。</w:t>
      </w:r>
    </w:p>
    <w:p w14:paraId="438BB2F3" w14:textId="13314627" w:rsidR="005140FA" w:rsidRDefault="005140FA" w:rsidP="005C1CCF">
      <w:pPr>
        <w:ind w:firstLine="480"/>
        <w:rPr>
          <w:rFonts w:hint="eastAsia"/>
        </w:rPr>
      </w:pPr>
      <w:r>
        <w:rPr>
          <w:rFonts w:hint="eastAsia"/>
        </w:rPr>
        <w:t>再看接下来的右侧分支，右侧分支是</w:t>
      </w:r>
      <w:r>
        <w:rPr>
          <w:rFonts w:hint="eastAsia"/>
        </w:rPr>
        <w:t>3</w:t>
      </w:r>
      <w:r>
        <w:rPr>
          <w:rFonts w:hint="eastAsia"/>
        </w:rPr>
        <w:t>个卷积操作，而且</w:t>
      </w:r>
      <w:r w:rsidR="00177627">
        <w:rPr>
          <w:rFonts w:hint="eastAsia"/>
        </w:rPr>
        <w:t>这</w:t>
      </w:r>
      <w:r w:rsidR="00177627">
        <w:rPr>
          <w:rFonts w:hint="eastAsia"/>
        </w:rPr>
        <w:t>3</w:t>
      </w:r>
      <w:r w:rsidR="00177627">
        <w:rPr>
          <w:rFonts w:hint="eastAsia"/>
        </w:rPr>
        <w:t>个卷积都是输入输出通道数相等的，也没有使用分组操作，因此符合指南</w:t>
      </w:r>
      <w:r w:rsidR="00177627">
        <w:rPr>
          <w:rFonts w:hint="eastAsia"/>
        </w:rPr>
        <w:t>1</w:t>
      </w:r>
      <w:r w:rsidR="00177627">
        <w:rPr>
          <w:rFonts w:hint="eastAsia"/>
        </w:rPr>
        <w:t>和</w:t>
      </w:r>
      <w:r w:rsidR="00177627">
        <w:rPr>
          <w:rFonts w:hint="eastAsia"/>
        </w:rPr>
        <w:t>2</w:t>
      </w:r>
      <w:r w:rsidR="00177627">
        <w:rPr>
          <w:rFonts w:hint="eastAsia"/>
        </w:rPr>
        <w:t>。最后将左侧的恒等映射和右侧分支进行</w:t>
      </w:r>
      <w:r w:rsidR="00177627">
        <w:rPr>
          <w:rFonts w:hint="eastAsia"/>
        </w:rPr>
        <w:t>c</w:t>
      </w:r>
      <w:r w:rsidR="00177627">
        <w:t>oncat</w:t>
      </w:r>
      <w:r w:rsidR="00177627">
        <w:rPr>
          <w:rFonts w:hint="eastAsia"/>
        </w:rPr>
        <w:t>拼接，没有使用逐元素相加操作，因此符合指南</w:t>
      </w:r>
      <w:r w:rsidR="00177627">
        <w:rPr>
          <w:rFonts w:hint="eastAsia"/>
        </w:rPr>
        <w:t>4</w:t>
      </w:r>
      <w:r w:rsidR="00177627">
        <w:rPr>
          <w:rFonts w:hint="eastAsia"/>
        </w:rPr>
        <w:t>。两部分内容拼接后进行了通道重排操作。</w:t>
      </w:r>
    </w:p>
    <w:p w14:paraId="46B07EA3" w14:textId="4FCC1786" w:rsidR="00807A9E" w:rsidRDefault="00177627" w:rsidP="005C1CCF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t>(</w:t>
      </w:r>
      <w:r w:rsidRPr="00177627">
        <w:rPr>
          <w:rFonts w:hint="eastAsia"/>
        </w:rPr>
        <w:t>d</w:t>
      </w:r>
      <w:r>
        <w:rPr>
          <w:rFonts w:hint="eastAsia"/>
        </w:rPr>
        <w:t>)</w:t>
      </w:r>
      <w:r w:rsidRPr="00177627">
        <w:rPr>
          <w:rFonts w:hint="eastAsia"/>
        </w:rPr>
        <w:t>是</w:t>
      </w:r>
      <w:r>
        <w:t>S</w:t>
      </w:r>
      <w:r w:rsidRPr="00177627">
        <w:rPr>
          <w:rFonts w:hint="eastAsia"/>
        </w:rPr>
        <w:t>huffleNet2</w:t>
      </w:r>
      <w:r w:rsidRPr="00177627">
        <w:rPr>
          <w:rFonts w:hint="eastAsia"/>
        </w:rPr>
        <w:t>的下采样模块，和</w:t>
      </w:r>
      <w:r>
        <w:rPr>
          <w:rFonts w:hint="eastAsia"/>
        </w:rPr>
        <w:t>图</w:t>
      </w:r>
      <w:r>
        <w:t>8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不同的</w:t>
      </w:r>
      <w:r w:rsidRPr="00177627">
        <w:rPr>
          <w:rFonts w:hint="eastAsia"/>
        </w:rPr>
        <w:t>是将</w:t>
      </w:r>
      <w:r>
        <w:rPr>
          <w:rFonts w:hint="eastAsia"/>
        </w:rPr>
        <w:t>深度方向的卷积</w:t>
      </w:r>
      <w:r w:rsidRPr="00177627">
        <w:rPr>
          <w:rFonts w:hint="eastAsia"/>
        </w:rPr>
        <w:t>步长调整为</w:t>
      </w:r>
      <w:r w:rsidRPr="00177627">
        <w:rPr>
          <w:rFonts w:hint="eastAsia"/>
        </w:rPr>
        <w:t>2</w:t>
      </w:r>
      <w:r w:rsidRPr="00177627">
        <w:rPr>
          <w:rFonts w:hint="eastAsia"/>
        </w:rPr>
        <w:t>，并删除了</w:t>
      </w:r>
      <w:r>
        <w:rPr>
          <w:rFonts w:hint="eastAsia"/>
        </w:rPr>
        <w:t>一开始的通道分离</w:t>
      </w:r>
      <w:r w:rsidRPr="00177627">
        <w:rPr>
          <w:rFonts w:hint="eastAsia"/>
        </w:rPr>
        <w:t>操作</w:t>
      </w:r>
      <w:r>
        <w:rPr>
          <w:rFonts w:hint="eastAsia"/>
        </w:rPr>
        <w:t>，</w:t>
      </w:r>
      <w:r w:rsidRPr="00177627">
        <w:rPr>
          <w:rFonts w:hint="eastAsia"/>
        </w:rPr>
        <w:t>这样做的目的就是</w:t>
      </w:r>
      <w:r>
        <w:rPr>
          <w:rFonts w:hint="eastAsia"/>
        </w:rPr>
        <w:t>下</w:t>
      </w:r>
      <w:r w:rsidRPr="00177627">
        <w:rPr>
          <w:rFonts w:hint="eastAsia"/>
        </w:rPr>
        <w:t>采样，使特征图尺寸减半，通道数翻倍</w:t>
      </w:r>
      <w:r>
        <w:rPr>
          <w:rFonts w:hint="eastAsia"/>
        </w:rPr>
        <w:t>。</w:t>
      </w:r>
    </w:p>
    <w:p w14:paraId="4E5E90A2" w14:textId="463760EA" w:rsidR="00707281" w:rsidRDefault="00707281" w:rsidP="005C1CCF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58DC740" wp14:editId="5A050092">
                <wp:simplePos x="0" y="0"/>
                <wp:positionH relativeFrom="column">
                  <wp:posOffset>514350</wp:posOffset>
                </wp:positionH>
                <wp:positionV relativeFrom="paragraph">
                  <wp:posOffset>341630</wp:posOffset>
                </wp:positionV>
                <wp:extent cx="4241800" cy="1656080"/>
                <wp:effectExtent l="0" t="0" r="6350" b="1270"/>
                <wp:wrapTopAndBottom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1800" cy="1656080"/>
                          <a:chOff x="0" y="0"/>
                          <a:chExt cx="4241800" cy="1656080"/>
                        </a:xfrm>
                      </wpg:grpSpPr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1800" cy="13589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文本框 33"/>
                        <wps:cNvSpPr txBox="1"/>
                        <wps:spPr>
                          <a:xfrm>
                            <a:off x="0" y="1358900"/>
                            <a:ext cx="424180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196B6BD" w14:textId="07628706" w:rsidR="00707281" w:rsidRPr="00707281" w:rsidRDefault="00707281" w:rsidP="00707281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645D8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1</w:t>
                              </w:r>
                              <w:r w:rsidRPr="0070728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8DC740" id="组合 34" o:spid="_x0000_s1056" style="position:absolute;left:0;text-align:left;margin-left:40.5pt;margin-top:26.9pt;width:334pt;height:130.4pt;z-index:251688960" coordsize="42418,165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">
                <v:shape id="图片 32" o:spid="_x0000_s1057" type="#_x0000_t75" style="position:absolute;width:42418;height:135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">
                  <v:imagedata r:id="rId69" o:title=""/>
                </v:shape>
                <v:shape id="文本框 33" o:spid="_x0000_s1058" type="#_x0000_t202" style="position:absolute;top:13589;width:42418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" stroked="f">
                  <v:textbox style="mso-fit-shape-to-text:t" inset="0,0,0,0">
                    <w:txbxContent>
                      <w:p w14:paraId="7196B6BD" w14:textId="07628706" w:rsidR="00707281" w:rsidRPr="00707281" w:rsidRDefault="00707281" w:rsidP="00707281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645D8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1</w:t>
                        </w:r>
                        <w:r w:rsidRPr="0070728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36AA12A7" w14:textId="71BD0EE1" w:rsidR="006509E2" w:rsidRPr="006509E2" w:rsidRDefault="00707281" w:rsidP="00707281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是在</w:t>
      </w:r>
      <w:r>
        <w:rPr>
          <w:rFonts w:hint="eastAsia"/>
        </w:rPr>
        <w:t>C</w:t>
      </w:r>
      <w:r>
        <w:t>OCO</w:t>
      </w:r>
      <w:r>
        <w:rPr>
          <w:rFonts w:hint="eastAsia"/>
        </w:rPr>
        <w:t>目标检测任务上轻量级网络进行的对比，发现</w:t>
      </w:r>
      <w:r>
        <w:rPr>
          <w:rFonts w:hint="eastAsia"/>
        </w:rPr>
        <w:t>S</w:t>
      </w:r>
      <w:r>
        <w:t>huffleNetV2</w:t>
      </w:r>
      <w:r>
        <w:rPr>
          <w:rFonts w:hint="eastAsia"/>
        </w:rPr>
        <w:t>网络更胜一筹。其中</w:t>
      </w:r>
      <w:r>
        <w:rPr>
          <w:rFonts w:hint="eastAsia"/>
        </w:rPr>
        <w:t>S</w:t>
      </w:r>
      <w:r>
        <w:t>huffleNetV2</w:t>
      </w:r>
      <w:r>
        <w:t>*</w:t>
      </w:r>
      <w:r>
        <w:rPr>
          <w:rFonts w:hint="eastAsia"/>
        </w:rPr>
        <w:t>是在每个</w:t>
      </w:r>
      <w:r>
        <w:rPr>
          <w:rFonts w:hint="eastAsia"/>
        </w:rPr>
        <w:t>b</w:t>
      </w:r>
      <w:r>
        <w:t>lock</w:t>
      </w:r>
      <w:r>
        <w:rPr>
          <w:rFonts w:hint="eastAsia"/>
        </w:rPr>
        <w:t>的第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之前使用了额外的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深度方向的卷积，以此来增加感受野大小。</w:t>
      </w:r>
    </w:p>
    <w:sectPr w:rsidR="006509E2" w:rsidRPr="006509E2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A2DB9A" w14:textId="77777777" w:rsidR="007A7E53" w:rsidRDefault="007A7E53" w:rsidP="00D91445">
      <w:pPr>
        <w:ind w:firstLine="480"/>
      </w:pPr>
      <w:r>
        <w:separator/>
      </w:r>
    </w:p>
  </w:endnote>
  <w:endnote w:type="continuationSeparator" w:id="0">
    <w:p w14:paraId="2F5D2C66" w14:textId="77777777" w:rsidR="007A7E53" w:rsidRDefault="007A7E53" w:rsidP="00D9144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13ED07" w14:textId="77777777" w:rsidR="00D91445" w:rsidRDefault="00D9144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61BE2" w14:textId="77777777" w:rsidR="00D91445" w:rsidRDefault="00D9144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3F8F6" w14:textId="77777777" w:rsidR="00D91445" w:rsidRDefault="00D9144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709309" w14:textId="77777777" w:rsidR="007A7E53" w:rsidRDefault="007A7E53" w:rsidP="00D91445">
      <w:pPr>
        <w:ind w:firstLine="480"/>
      </w:pPr>
      <w:r>
        <w:separator/>
      </w:r>
    </w:p>
  </w:footnote>
  <w:footnote w:type="continuationSeparator" w:id="0">
    <w:p w14:paraId="3740F4B2" w14:textId="77777777" w:rsidR="007A7E53" w:rsidRDefault="007A7E53" w:rsidP="00D9144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4A11" w14:textId="77777777" w:rsidR="00D91445" w:rsidRDefault="00D9144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E2F6" w14:textId="77777777" w:rsidR="00D91445" w:rsidRDefault="00D9144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61153" w14:textId="77777777" w:rsidR="00D91445" w:rsidRDefault="00D91445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0A063E"/>
    <w:rsid w:val="00177627"/>
    <w:rsid w:val="00186900"/>
    <w:rsid w:val="002030FB"/>
    <w:rsid w:val="00211264"/>
    <w:rsid w:val="0024590C"/>
    <w:rsid w:val="00292DBD"/>
    <w:rsid w:val="002C49A8"/>
    <w:rsid w:val="003B4E39"/>
    <w:rsid w:val="00431AD1"/>
    <w:rsid w:val="005140FA"/>
    <w:rsid w:val="00563001"/>
    <w:rsid w:val="005C1CCF"/>
    <w:rsid w:val="006509E2"/>
    <w:rsid w:val="006A6A73"/>
    <w:rsid w:val="006E4066"/>
    <w:rsid w:val="00707281"/>
    <w:rsid w:val="00761121"/>
    <w:rsid w:val="007A7E53"/>
    <w:rsid w:val="00807A9E"/>
    <w:rsid w:val="008645D8"/>
    <w:rsid w:val="008F21D5"/>
    <w:rsid w:val="00954D2B"/>
    <w:rsid w:val="00962B60"/>
    <w:rsid w:val="009C098C"/>
    <w:rsid w:val="009C588F"/>
    <w:rsid w:val="00A26589"/>
    <w:rsid w:val="00A51C6C"/>
    <w:rsid w:val="00AA5377"/>
    <w:rsid w:val="00AE321A"/>
    <w:rsid w:val="00AF4C32"/>
    <w:rsid w:val="00B02D6A"/>
    <w:rsid w:val="00B10B27"/>
    <w:rsid w:val="00BC6C5A"/>
    <w:rsid w:val="00BF56BF"/>
    <w:rsid w:val="00C6574C"/>
    <w:rsid w:val="00C74FA4"/>
    <w:rsid w:val="00C81ABA"/>
    <w:rsid w:val="00CB0035"/>
    <w:rsid w:val="00D0292F"/>
    <w:rsid w:val="00D91445"/>
    <w:rsid w:val="00DF6D96"/>
    <w:rsid w:val="00E82492"/>
    <w:rsid w:val="00E84517"/>
    <w:rsid w:val="00EA3C18"/>
    <w:rsid w:val="00ED4C73"/>
    <w:rsid w:val="00F04DD6"/>
    <w:rsid w:val="00F139F8"/>
    <w:rsid w:val="00F27AD8"/>
    <w:rsid w:val="00F821BE"/>
    <w:rsid w:val="00FA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DC1257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537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1BE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821BE"/>
    <w:pPr>
      <w:keepNext/>
      <w:keepLines/>
      <w:spacing w:beforeLines="50" w:before="50" w:afterLines="50" w:after="5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D9144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91445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914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91445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821BE"/>
    <w:rPr>
      <w:rFonts w:ascii="Times New Roman" w:eastAsia="宋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F821BE"/>
    <w:rPr>
      <w:rFonts w:ascii="Times New Roman" w:eastAsia="宋体" w:hAnsi="Times New Roman"/>
      <w:b/>
      <w:bCs/>
      <w:szCs w:val="32"/>
    </w:rPr>
  </w:style>
  <w:style w:type="paragraph" w:styleId="a9">
    <w:name w:val="No Spacing"/>
    <w:uiPriority w:val="1"/>
    <w:qFormat/>
    <w:rsid w:val="00F821B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a">
    <w:name w:val="caption"/>
    <w:basedOn w:val="a"/>
    <w:next w:val="a"/>
    <w:uiPriority w:val="35"/>
    <w:unhideWhenUsed/>
    <w:qFormat/>
    <w:rsid w:val="000A063E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7.png"/><Relationship Id="rId68" Type="http://schemas.openxmlformats.org/officeDocument/2006/relationships/image" Target="media/image42.png"/><Relationship Id="rId16" Type="http://schemas.openxmlformats.org/officeDocument/2006/relationships/image" Target="media/image9.wmf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png"/><Relationship Id="rId66" Type="http://schemas.openxmlformats.org/officeDocument/2006/relationships/image" Target="media/image40.png"/><Relationship Id="rId74" Type="http://schemas.openxmlformats.org/officeDocument/2006/relationships/header" Target="header3.xml"/><Relationship Id="rId5" Type="http://schemas.openxmlformats.org/officeDocument/2006/relationships/endnotes" Target="endnotes.xml"/><Relationship Id="rId61" Type="http://schemas.openxmlformats.org/officeDocument/2006/relationships/image" Target="media/image35.png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png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7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46" Type="http://schemas.openxmlformats.org/officeDocument/2006/relationships/image" Target="media/image25.wmf"/><Relationship Id="rId59" Type="http://schemas.openxmlformats.org/officeDocument/2006/relationships/image" Target="media/image33.png"/><Relationship Id="rId67" Type="http://schemas.openxmlformats.org/officeDocument/2006/relationships/image" Target="media/image41.png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6.png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1.png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1.png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header" Target="header2.xml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</TotalTime>
  <Pages>7</Pages>
  <Words>495</Words>
  <Characters>2825</Characters>
  <Application>Microsoft Office Word</Application>
  <DocSecurity>0</DocSecurity>
  <Lines>23</Lines>
  <Paragraphs>6</Paragraphs>
  <ScaleCrop>false</ScaleCrop>
  <Company/>
  <LinksUpToDate>false</LinksUpToDate>
  <CharactersWithSpaces>3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8</cp:revision>
  <cp:lastPrinted>2023-01-01T15:03:00Z</cp:lastPrinted>
  <dcterms:created xsi:type="dcterms:W3CDTF">2022-11-07T06:16:00Z</dcterms:created>
  <dcterms:modified xsi:type="dcterms:W3CDTF">2023-01-01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